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133" w:rsidRDefault="00FF3B30" w:rsidP="008718D3">
      <w:pPr>
        <w:spacing w:line="30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Bài tập ôn lại kiến thức</w:t>
      </w:r>
      <w:r w:rsidR="00945546">
        <w:rPr>
          <w:b/>
          <w:sz w:val="32"/>
          <w:szCs w:val="32"/>
        </w:rPr>
        <w:t xml:space="preserve"> </w:t>
      </w:r>
      <w:r w:rsidR="008A4B7F" w:rsidRPr="006935E0">
        <w:rPr>
          <w:b/>
          <w:sz w:val="32"/>
          <w:szCs w:val="32"/>
        </w:rPr>
        <w:t>CSDL</w:t>
      </w:r>
      <w:r w:rsidR="001D4013">
        <w:rPr>
          <w:b/>
          <w:sz w:val="32"/>
          <w:szCs w:val="32"/>
        </w:rPr>
        <w:t xml:space="preserve"> </w:t>
      </w:r>
    </w:p>
    <w:p w:rsidR="008A4B7F" w:rsidRPr="006935E0" w:rsidRDefault="008A4B7F" w:rsidP="008718D3">
      <w:pPr>
        <w:spacing w:line="300" w:lineRule="auto"/>
        <w:jc w:val="center"/>
        <w:rPr>
          <w:b/>
        </w:rPr>
      </w:pPr>
    </w:p>
    <w:p w:rsidR="008A4B7F" w:rsidRPr="006935E0" w:rsidRDefault="009340E3" w:rsidP="008718D3">
      <w:pPr>
        <w:spacing w:line="300" w:lineRule="auto"/>
      </w:pPr>
      <w:r w:rsidRPr="006935E0">
        <w:rPr>
          <w:b/>
        </w:rPr>
        <w:t>Câu 1</w:t>
      </w:r>
      <w:r w:rsidR="008A4B7F" w:rsidRPr="006935E0">
        <w:rPr>
          <w:b/>
        </w:rPr>
        <w:t>.</w:t>
      </w:r>
      <w:r w:rsidRPr="006935E0">
        <w:t xml:space="preserve"> </w:t>
      </w:r>
      <w:r w:rsidR="001519D6" w:rsidRPr="006935E0">
        <w:t>(</w:t>
      </w:r>
      <w:r w:rsidR="001519D6" w:rsidRPr="006935E0">
        <w:rPr>
          <w:b/>
        </w:rPr>
        <w:t>3 điểm</w:t>
      </w:r>
      <w:r w:rsidR="001519D6" w:rsidRPr="006935E0">
        <w:t xml:space="preserve">) </w:t>
      </w:r>
      <w:r w:rsidR="008A4B7F" w:rsidRPr="006935E0">
        <w:t>Thực hiện các yêu cầu sau</w:t>
      </w:r>
    </w:p>
    <w:p w:rsidR="005F18A5" w:rsidRPr="006935E0" w:rsidRDefault="00594D71" w:rsidP="008718D3">
      <w:pPr>
        <w:pStyle w:val="ListParagraph"/>
        <w:numPr>
          <w:ilvl w:val="0"/>
          <w:numId w:val="28"/>
        </w:numPr>
        <w:spacing w:after="0" w:line="300" w:lineRule="auto"/>
        <w:rPr>
          <w:rStyle w:val="fontstyle01"/>
          <w:rFonts w:ascii="Times New Roman" w:hAnsi="Times New Roman" w:cs="Times New Roman"/>
        </w:rPr>
      </w:pPr>
      <w:r w:rsidRPr="006935E0">
        <w:rPr>
          <w:rFonts w:ascii="Times New Roman" w:hAnsi="Times New Roman" w:cs="Times New Roman"/>
          <w:b/>
          <w:sz w:val="24"/>
          <w:szCs w:val="24"/>
        </w:rPr>
        <w:t>(2 điểm)</w:t>
      </w:r>
      <w:r w:rsidRPr="006935E0">
        <w:rPr>
          <w:rFonts w:ascii="Times New Roman" w:hAnsi="Times New Roman" w:cs="Times New Roman"/>
        </w:rPr>
        <w:t xml:space="preserve"> </w:t>
      </w:r>
      <w:r w:rsidR="009340E3" w:rsidRPr="006935E0">
        <w:rPr>
          <w:rFonts w:ascii="Times New Roman" w:hAnsi="Times New Roman" w:cs="Times New Roman"/>
          <w:sz w:val="24"/>
          <w:szCs w:val="24"/>
        </w:rPr>
        <w:t xml:space="preserve">Vẽ </w:t>
      </w:r>
      <w:r w:rsidR="009340E3" w:rsidRPr="006935E0">
        <w:rPr>
          <w:rStyle w:val="fontstyle01"/>
          <w:rFonts w:ascii="Times New Roman" w:hAnsi="Times New Roman" w:cs="Times New Roman"/>
        </w:rPr>
        <w:t>m</w:t>
      </w:r>
      <w:r w:rsidR="009340E3" w:rsidRPr="006935E0">
        <w:rPr>
          <w:rStyle w:val="fontstyle11"/>
          <w:rFonts w:ascii="Times New Roman" w:hAnsi="Times New Roman" w:cs="Times New Roman"/>
        </w:rPr>
        <w:t>ộ</w:t>
      </w:r>
      <w:r w:rsidR="009340E3" w:rsidRPr="006935E0">
        <w:rPr>
          <w:rStyle w:val="fontstyle01"/>
          <w:rFonts w:ascii="Times New Roman" w:hAnsi="Times New Roman" w:cs="Times New Roman"/>
        </w:rPr>
        <w:t xml:space="preserve">t lược đồ </w:t>
      </w:r>
      <w:r w:rsidR="00910982" w:rsidRPr="006935E0">
        <w:rPr>
          <w:rStyle w:val="fontstyle01"/>
          <w:rFonts w:ascii="Times New Roman" w:hAnsi="Times New Roman" w:cs="Times New Roman"/>
        </w:rPr>
        <w:t xml:space="preserve">ERD </w:t>
      </w:r>
      <w:r w:rsidR="009340E3" w:rsidRPr="006935E0">
        <w:rPr>
          <w:rStyle w:val="fontstyle01"/>
          <w:rFonts w:ascii="Times New Roman" w:hAnsi="Times New Roman" w:cs="Times New Roman"/>
        </w:rPr>
        <w:t>(</w:t>
      </w:r>
      <w:r w:rsidR="003F61EF" w:rsidRPr="006935E0">
        <w:rPr>
          <w:rStyle w:val="fontstyle01"/>
          <w:rFonts w:ascii="Times New Roman" w:hAnsi="Times New Roman" w:cs="Times New Roman"/>
        </w:rPr>
        <w:t>Entity-</w:t>
      </w:r>
      <w:r w:rsidR="00DA4522" w:rsidRPr="006935E0">
        <w:rPr>
          <w:rStyle w:val="fontstyle01"/>
          <w:rFonts w:ascii="Times New Roman" w:hAnsi="Times New Roman" w:cs="Times New Roman"/>
        </w:rPr>
        <w:t xml:space="preserve">Relationship </w:t>
      </w:r>
      <w:r w:rsidR="00910982" w:rsidRPr="006935E0">
        <w:rPr>
          <w:rStyle w:val="fontstyle01"/>
          <w:rFonts w:ascii="Times New Roman" w:hAnsi="Times New Roman" w:cs="Times New Roman"/>
        </w:rPr>
        <w:t>Diagram</w:t>
      </w:r>
      <w:r w:rsidR="009340E3" w:rsidRPr="006935E0">
        <w:rPr>
          <w:rStyle w:val="fontstyle01"/>
          <w:rFonts w:ascii="Times New Roman" w:hAnsi="Times New Roman" w:cs="Times New Roman"/>
        </w:rPr>
        <w:t xml:space="preserve">) </w:t>
      </w:r>
      <w:r w:rsidR="005F18A5" w:rsidRPr="006935E0">
        <w:rPr>
          <w:rStyle w:val="fontstyle01"/>
          <w:rFonts w:ascii="Times New Roman" w:hAnsi="Times New Roman" w:cs="Times New Roman"/>
        </w:rPr>
        <w:t>theo các yêu cầu sau</w:t>
      </w:r>
      <w:r w:rsidR="008A4B7F" w:rsidRPr="006935E0">
        <w:rPr>
          <w:rStyle w:val="fontstyle01"/>
          <w:rFonts w:ascii="Times New Roman" w:hAnsi="Times New Roman" w:cs="Times New Roman"/>
        </w:rPr>
        <w:t>:</w:t>
      </w:r>
    </w:p>
    <w:p w:rsidR="00C43B3F" w:rsidRPr="006935E0" w:rsidRDefault="005F18A5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 xml:space="preserve">ERD </w:t>
      </w:r>
      <w:r w:rsidR="009340E3" w:rsidRPr="006935E0">
        <w:rPr>
          <w:rStyle w:val="fontstyle01"/>
          <w:rFonts w:ascii="Times New Roman" w:hAnsi="Times New Roman" w:cs="Times New Roman"/>
        </w:rPr>
        <w:t>ch</w:t>
      </w:r>
      <w:r w:rsidR="009340E3" w:rsidRPr="006935E0">
        <w:rPr>
          <w:rStyle w:val="fontstyle11"/>
          <w:rFonts w:ascii="Times New Roman" w:hAnsi="Times New Roman" w:cs="Times New Roman"/>
        </w:rPr>
        <w:t>ứ</w:t>
      </w:r>
      <w:r w:rsidR="009340E3" w:rsidRPr="006935E0">
        <w:rPr>
          <w:rStyle w:val="fontstyle01"/>
          <w:rFonts w:ascii="Times New Roman" w:hAnsi="Times New Roman" w:cs="Times New Roman"/>
        </w:rPr>
        <w:t>a các th</w:t>
      </w:r>
      <w:r w:rsidR="009340E3" w:rsidRPr="006935E0">
        <w:rPr>
          <w:rStyle w:val="fontstyle11"/>
          <w:rFonts w:ascii="Times New Roman" w:hAnsi="Times New Roman" w:cs="Times New Roman"/>
        </w:rPr>
        <w:t>ự</w:t>
      </w:r>
      <w:r w:rsidR="009340E3" w:rsidRPr="006935E0">
        <w:rPr>
          <w:rStyle w:val="fontstyle01"/>
          <w:rFonts w:ascii="Times New Roman" w:hAnsi="Times New Roman" w:cs="Times New Roman"/>
        </w:rPr>
        <w:t>c th</w:t>
      </w:r>
      <w:r w:rsidR="009340E3" w:rsidRPr="006935E0">
        <w:rPr>
          <w:rStyle w:val="fontstyle11"/>
          <w:rFonts w:ascii="Times New Roman" w:hAnsi="Times New Roman" w:cs="Times New Roman"/>
        </w:rPr>
        <w:t xml:space="preserve">ể </w:t>
      </w:r>
      <w:r w:rsidRPr="006935E0">
        <w:rPr>
          <w:rStyle w:val="fontstyle01"/>
          <w:rFonts w:ascii="Times New Roman" w:hAnsi="Times New Roman" w:cs="Times New Roman"/>
        </w:rPr>
        <w:t>HoaDon, KhachHang, NhanVien và SanPham</w:t>
      </w:r>
      <w:r w:rsidR="00B907BF" w:rsidRPr="006935E0">
        <w:rPr>
          <w:rStyle w:val="fontstyle01"/>
          <w:rFonts w:ascii="Times New Roman" w:hAnsi="Times New Roman" w:cs="Times New Roman"/>
        </w:rPr>
        <w:t>.</w:t>
      </w:r>
    </w:p>
    <w:p w:rsidR="00C43B3F" w:rsidRPr="006935E0" w:rsidRDefault="005F18A5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>Th</w:t>
      </w:r>
      <w:r w:rsidRPr="006935E0">
        <w:rPr>
          <w:rStyle w:val="fontstyle11"/>
          <w:rFonts w:ascii="Times New Roman" w:hAnsi="Times New Roman" w:cs="Times New Roman"/>
        </w:rPr>
        <w:t>ự</w:t>
      </w:r>
      <w:r w:rsidRPr="006935E0">
        <w:rPr>
          <w:rStyle w:val="fontstyle01"/>
          <w:rFonts w:ascii="Times New Roman" w:hAnsi="Times New Roman" w:cs="Times New Roman"/>
        </w:rPr>
        <w:t>c th</w:t>
      </w:r>
      <w:r w:rsidRPr="006935E0">
        <w:rPr>
          <w:rStyle w:val="fontstyle11"/>
          <w:rFonts w:ascii="Times New Roman" w:hAnsi="Times New Roman" w:cs="Times New Roman"/>
        </w:rPr>
        <w:t xml:space="preserve">ể </w:t>
      </w:r>
      <w:r w:rsidRPr="006935E0">
        <w:rPr>
          <w:rStyle w:val="fontstyle01"/>
          <w:rFonts w:ascii="Times New Roman" w:hAnsi="Times New Roman" w:cs="Times New Roman"/>
        </w:rPr>
        <w:t>KhachHang g</w:t>
      </w:r>
      <w:r w:rsidRPr="006935E0">
        <w:rPr>
          <w:rStyle w:val="fontstyle11"/>
          <w:rFonts w:ascii="Times New Roman" w:hAnsi="Times New Roman" w:cs="Times New Roman"/>
        </w:rPr>
        <w:t>ồ</w:t>
      </w:r>
      <w:r w:rsidRPr="006935E0">
        <w:rPr>
          <w:rStyle w:val="fontstyle01"/>
          <w:rFonts w:ascii="Times New Roman" w:hAnsi="Times New Roman" w:cs="Times New Roman"/>
        </w:rPr>
        <w:t>m các thu</w:t>
      </w:r>
      <w:r w:rsidRPr="006935E0">
        <w:rPr>
          <w:rStyle w:val="fontstyle11"/>
          <w:rFonts w:ascii="Times New Roman" w:hAnsi="Times New Roman" w:cs="Times New Roman"/>
        </w:rPr>
        <w:t>ộ</w:t>
      </w:r>
      <w:r w:rsidRPr="006935E0">
        <w:rPr>
          <w:rStyle w:val="fontstyle01"/>
          <w:rFonts w:ascii="Times New Roman" w:hAnsi="Times New Roman" w:cs="Times New Roman"/>
        </w:rPr>
        <w:t>c tính MaKH (khóa</w:t>
      </w:r>
      <w:r w:rsidR="00C43B3F" w:rsidRPr="006935E0">
        <w:rPr>
          <w:rFonts w:ascii="Times New Roman" w:hAnsi="Times New Roman" w:cs="Times New Roman"/>
          <w:color w:val="000000"/>
        </w:rPr>
        <w:t xml:space="preserve"> </w:t>
      </w:r>
      <w:r w:rsidRPr="006935E0">
        <w:rPr>
          <w:rStyle w:val="fontstyle01"/>
          <w:rFonts w:ascii="Times New Roman" w:hAnsi="Times New Roman" w:cs="Times New Roman"/>
        </w:rPr>
        <w:t>chính), HoKH, DemKH, TenKH, DiaChi (g</w:t>
      </w:r>
      <w:r w:rsidRPr="006935E0">
        <w:rPr>
          <w:rStyle w:val="fontstyle11"/>
          <w:rFonts w:ascii="Times New Roman" w:hAnsi="Times New Roman" w:cs="Times New Roman"/>
        </w:rPr>
        <w:t>ồ</w:t>
      </w:r>
      <w:r w:rsidRPr="006935E0">
        <w:rPr>
          <w:rStyle w:val="fontstyle01"/>
          <w:rFonts w:ascii="Times New Roman" w:hAnsi="Times New Roman" w:cs="Times New Roman"/>
        </w:rPr>
        <w:t>m SoNha, TenDuong, Phuong, Quan,</w:t>
      </w:r>
      <w:r w:rsidR="00C43B3F" w:rsidRPr="006935E0">
        <w:rPr>
          <w:rStyle w:val="fontstyle01"/>
          <w:rFonts w:ascii="Times New Roman" w:hAnsi="Times New Roman" w:cs="Times New Roman"/>
        </w:rPr>
        <w:t xml:space="preserve"> </w:t>
      </w:r>
      <w:r w:rsidRPr="006935E0">
        <w:rPr>
          <w:rStyle w:val="fontstyle01"/>
          <w:rFonts w:ascii="Times New Roman" w:hAnsi="Times New Roman" w:cs="Times New Roman"/>
        </w:rPr>
        <w:t xml:space="preserve">ThanhPho). </w:t>
      </w:r>
    </w:p>
    <w:p w:rsidR="008B0D63" w:rsidRPr="006935E0" w:rsidRDefault="005F18A5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>Th</w:t>
      </w:r>
      <w:r w:rsidRPr="006935E0">
        <w:rPr>
          <w:rStyle w:val="fontstyle11"/>
          <w:rFonts w:ascii="Times New Roman" w:hAnsi="Times New Roman" w:cs="Times New Roman"/>
        </w:rPr>
        <w:t>ự</w:t>
      </w:r>
      <w:r w:rsidRPr="006935E0">
        <w:rPr>
          <w:rStyle w:val="fontstyle01"/>
          <w:rFonts w:ascii="Times New Roman" w:hAnsi="Times New Roman" w:cs="Times New Roman"/>
        </w:rPr>
        <w:t>c th</w:t>
      </w:r>
      <w:r w:rsidRPr="006935E0">
        <w:rPr>
          <w:rStyle w:val="fontstyle11"/>
          <w:rFonts w:ascii="Times New Roman" w:hAnsi="Times New Roman" w:cs="Times New Roman"/>
        </w:rPr>
        <w:t xml:space="preserve">ể </w:t>
      </w:r>
      <w:r w:rsidRPr="006935E0">
        <w:rPr>
          <w:rStyle w:val="fontstyle01"/>
          <w:rFonts w:ascii="Times New Roman" w:hAnsi="Times New Roman" w:cs="Times New Roman"/>
        </w:rPr>
        <w:t>HoaDon g</w:t>
      </w:r>
      <w:r w:rsidRPr="006935E0">
        <w:rPr>
          <w:rStyle w:val="fontstyle11"/>
          <w:rFonts w:ascii="Times New Roman" w:hAnsi="Times New Roman" w:cs="Times New Roman"/>
        </w:rPr>
        <w:t>ồ</w:t>
      </w:r>
      <w:r w:rsidRPr="006935E0">
        <w:rPr>
          <w:rStyle w:val="fontstyle01"/>
          <w:rFonts w:ascii="Times New Roman" w:hAnsi="Times New Roman" w:cs="Times New Roman"/>
        </w:rPr>
        <w:t>m MaHD, NgayDH, DiaChiNhan (g</w:t>
      </w:r>
      <w:r w:rsidRPr="006935E0">
        <w:rPr>
          <w:rStyle w:val="fontstyle11"/>
          <w:rFonts w:ascii="Times New Roman" w:hAnsi="Times New Roman" w:cs="Times New Roman"/>
        </w:rPr>
        <w:t>ồ</w:t>
      </w:r>
      <w:r w:rsidRPr="006935E0">
        <w:rPr>
          <w:rStyle w:val="fontstyle01"/>
          <w:rFonts w:ascii="Times New Roman" w:hAnsi="Times New Roman" w:cs="Times New Roman"/>
        </w:rPr>
        <w:t>m SoNha, TenDuong, Phuong, Quan, ThanhPho), và SoTien</w:t>
      </w:r>
      <w:r w:rsidR="009340E3" w:rsidRPr="006935E0">
        <w:rPr>
          <w:rStyle w:val="fontstyle01"/>
          <w:rFonts w:ascii="Times New Roman" w:hAnsi="Times New Roman" w:cs="Times New Roman"/>
        </w:rPr>
        <w:t>.</w:t>
      </w:r>
    </w:p>
    <w:p w:rsidR="00C43B3F" w:rsidRPr="006935E0" w:rsidRDefault="00C43B3F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>Th</w:t>
      </w:r>
      <w:r w:rsidRPr="006935E0">
        <w:rPr>
          <w:rStyle w:val="fontstyle11"/>
          <w:rFonts w:ascii="Times New Roman" w:hAnsi="Times New Roman" w:cs="Times New Roman"/>
        </w:rPr>
        <w:t>ự</w:t>
      </w:r>
      <w:r w:rsidRPr="006935E0">
        <w:rPr>
          <w:rStyle w:val="fontstyle01"/>
          <w:rFonts w:ascii="Times New Roman" w:hAnsi="Times New Roman" w:cs="Times New Roman"/>
        </w:rPr>
        <w:t>c th</w:t>
      </w:r>
      <w:r w:rsidRPr="006935E0">
        <w:rPr>
          <w:rStyle w:val="fontstyle11"/>
          <w:rFonts w:ascii="Times New Roman" w:hAnsi="Times New Roman" w:cs="Times New Roman"/>
        </w:rPr>
        <w:t xml:space="preserve">ể </w:t>
      </w:r>
      <w:r w:rsidRPr="006935E0">
        <w:rPr>
          <w:rStyle w:val="fontstyle01"/>
          <w:rFonts w:ascii="Times New Roman" w:hAnsi="Times New Roman" w:cs="Times New Roman"/>
        </w:rPr>
        <w:t>NhanVien g</w:t>
      </w:r>
      <w:r w:rsidRPr="006935E0">
        <w:rPr>
          <w:rStyle w:val="fontstyle11"/>
          <w:rFonts w:ascii="Times New Roman" w:hAnsi="Times New Roman" w:cs="Times New Roman"/>
        </w:rPr>
        <w:t>ồ</w:t>
      </w:r>
      <w:r w:rsidRPr="006935E0">
        <w:rPr>
          <w:rStyle w:val="fontstyle01"/>
          <w:rFonts w:ascii="Times New Roman" w:hAnsi="Times New Roman" w:cs="Times New Roman"/>
        </w:rPr>
        <w:t>m các thu</w:t>
      </w:r>
      <w:r w:rsidRPr="006935E0">
        <w:rPr>
          <w:rStyle w:val="fontstyle11"/>
          <w:rFonts w:ascii="Times New Roman" w:hAnsi="Times New Roman" w:cs="Times New Roman"/>
        </w:rPr>
        <w:t>ộ</w:t>
      </w:r>
      <w:r w:rsidR="00B4244E" w:rsidRPr="006935E0">
        <w:rPr>
          <w:rStyle w:val="fontstyle01"/>
          <w:rFonts w:ascii="Times New Roman" w:hAnsi="Times New Roman" w:cs="Times New Roman"/>
        </w:rPr>
        <w:t>c tính MaNV (khóa chính),</w:t>
      </w:r>
      <w:r w:rsidRPr="006935E0">
        <w:rPr>
          <w:rStyle w:val="fontstyle01"/>
          <w:rFonts w:ascii="Times New Roman" w:hAnsi="Times New Roman" w:cs="Times New Roman"/>
        </w:rPr>
        <w:t xml:space="preserve"> HoNV, DemNV, TenNV, DienThoai, Email, TenPB.</w:t>
      </w:r>
    </w:p>
    <w:p w:rsidR="00EE00BA" w:rsidRPr="006935E0" w:rsidRDefault="00EE00BA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>Th</w:t>
      </w:r>
      <w:r w:rsidRPr="006935E0">
        <w:rPr>
          <w:rStyle w:val="fontstyle11"/>
          <w:rFonts w:ascii="Times New Roman" w:hAnsi="Times New Roman" w:cs="Times New Roman"/>
        </w:rPr>
        <w:t>ự</w:t>
      </w:r>
      <w:r w:rsidRPr="006935E0">
        <w:rPr>
          <w:rStyle w:val="fontstyle01"/>
          <w:rFonts w:ascii="Times New Roman" w:hAnsi="Times New Roman" w:cs="Times New Roman"/>
        </w:rPr>
        <w:t>c th</w:t>
      </w:r>
      <w:r w:rsidRPr="006935E0">
        <w:rPr>
          <w:rStyle w:val="fontstyle11"/>
          <w:rFonts w:ascii="Times New Roman" w:hAnsi="Times New Roman" w:cs="Times New Roman"/>
        </w:rPr>
        <w:t xml:space="preserve">ể </w:t>
      </w:r>
      <w:r w:rsidRPr="006935E0">
        <w:rPr>
          <w:rStyle w:val="fontstyle01"/>
          <w:rFonts w:ascii="Times New Roman" w:hAnsi="Times New Roman" w:cs="Times New Roman"/>
        </w:rPr>
        <w:t xml:space="preserve">SanPham </w:t>
      </w:r>
      <w:r w:rsidR="008E75FB" w:rsidRPr="006935E0">
        <w:rPr>
          <w:rStyle w:val="fontstyle01"/>
          <w:rFonts w:ascii="Times New Roman" w:hAnsi="Times New Roman" w:cs="Times New Roman"/>
        </w:rPr>
        <w:t>gồm</w:t>
      </w:r>
      <w:r w:rsidRPr="006935E0">
        <w:rPr>
          <w:rStyle w:val="fontstyle01"/>
          <w:rFonts w:ascii="Times New Roman" w:hAnsi="Times New Roman" w:cs="Times New Roman"/>
        </w:rPr>
        <w:t xml:space="preserve"> các thu</w:t>
      </w:r>
      <w:r w:rsidRPr="006935E0">
        <w:rPr>
          <w:rStyle w:val="fontstyle11"/>
          <w:rFonts w:ascii="Times New Roman" w:hAnsi="Times New Roman" w:cs="Times New Roman"/>
        </w:rPr>
        <w:t>ộ</w:t>
      </w:r>
      <w:r w:rsidRPr="006935E0">
        <w:rPr>
          <w:rStyle w:val="fontstyle01"/>
          <w:rFonts w:ascii="Times New Roman" w:hAnsi="Times New Roman" w:cs="Times New Roman"/>
        </w:rPr>
        <w:t>c tính MaSP (khóa chính), TenSP, XuatXu,</w:t>
      </w:r>
      <w:r w:rsidR="00372E4A" w:rsidRPr="006935E0">
        <w:rPr>
          <w:rStyle w:val="fontstyle01"/>
          <w:rFonts w:ascii="Times New Roman" w:hAnsi="Times New Roman" w:cs="Times New Roman"/>
        </w:rPr>
        <w:t xml:space="preserve"> </w:t>
      </w:r>
      <w:r w:rsidR="008C2FDC" w:rsidRPr="006935E0">
        <w:rPr>
          <w:rStyle w:val="fontstyle01"/>
          <w:rFonts w:ascii="Times New Roman" w:hAnsi="Times New Roman" w:cs="Times New Roman"/>
        </w:rPr>
        <w:t>NgaySX, NgayHH, DonGia</w:t>
      </w:r>
      <w:r w:rsidR="006F71DE" w:rsidRPr="006935E0">
        <w:rPr>
          <w:rStyle w:val="fontstyle01"/>
          <w:rFonts w:ascii="Times New Roman" w:hAnsi="Times New Roman" w:cs="Times New Roman"/>
        </w:rPr>
        <w:t>.</w:t>
      </w:r>
    </w:p>
    <w:p w:rsidR="00651C82" w:rsidRPr="003629FB" w:rsidRDefault="00910982" w:rsidP="008718D3">
      <w:pPr>
        <w:pStyle w:val="ListParagraph"/>
        <w:numPr>
          <w:ilvl w:val="0"/>
          <w:numId w:val="26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6935E0">
        <w:rPr>
          <w:rStyle w:val="fontstyle01"/>
          <w:rFonts w:ascii="Times New Roman" w:hAnsi="Times New Roman" w:cs="Times New Roman"/>
        </w:rPr>
        <w:t>Một KhachHang có thể có nhiều HoaDon.</w:t>
      </w:r>
      <w:r w:rsidR="00C61561" w:rsidRPr="006935E0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="00C02CE1" w:rsidRPr="006935E0">
        <w:rPr>
          <w:rStyle w:val="fontstyle01"/>
          <w:rFonts w:ascii="Times New Roman" w:hAnsi="Times New Roman" w:cs="Times New Roman"/>
        </w:rPr>
        <w:t>Một NhanVien có thể phụ trách nhiều HoaDon.</w:t>
      </w:r>
      <w:r w:rsidR="009B6199" w:rsidRPr="006935E0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="00B5118E" w:rsidRPr="006935E0">
        <w:rPr>
          <w:rStyle w:val="fontstyle01"/>
          <w:rFonts w:ascii="Times New Roman" w:hAnsi="Times New Roman" w:cs="Times New Roman"/>
        </w:rPr>
        <w:t xml:space="preserve">Một NhanVien </w:t>
      </w:r>
      <w:r w:rsidR="00822315" w:rsidRPr="006935E0">
        <w:rPr>
          <w:rStyle w:val="fontstyle01"/>
          <w:rFonts w:ascii="Times New Roman" w:hAnsi="Times New Roman" w:cs="Times New Roman"/>
        </w:rPr>
        <w:t xml:space="preserve">cũng </w:t>
      </w:r>
      <w:r w:rsidR="00B5118E" w:rsidRPr="006935E0">
        <w:rPr>
          <w:rStyle w:val="fontstyle01"/>
          <w:rFonts w:ascii="Times New Roman" w:hAnsi="Times New Roman" w:cs="Times New Roman"/>
        </w:rPr>
        <w:t xml:space="preserve">có thể quản lý nhiều </w:t>
      </w:r>
      <w:r w:rsidR="00420542" w:rsidRPr="006935E0">
        <w:rPr>
          <w:rStyle w:val="fontstyle01"/>
          <w:rFonts w:ascii="Times New Roman" w:hAnsi="Times New Roman" w:cs="Times New Roman"/>
        </w:rPr>
        <w:t>NhanVien</w:t>
      </w:r>
      <w:r w:rsidR="009B6199" w:rsidRPr="006935E0">
        <w:rPr>
          <w:rStyle w:val="fontstyle01"/>
          <w:rFonts w:ascii="Times New Roman" w:hAnsi="Times New Roman" w:cs="Times New Roman"/>
        </w:rPr>
        <w:t xml:space="preserve"> khác</w:t>
      </w:r>
      <w:r w:rsidR="00420542" w:rsidRPr="006935E0">
        <w:rPr>
          <w:rStyle w:val="fontstyle01"/>
          <w:rFonts w:ascii="Times New Roman" w:hAnsi="Times New Roman" w:cs="Times New Roman"/>
        </w:rPr>
        <w:t>.</w:t>
      </w:r>
      <w:r w:rsidR="00C61561" w:rsidRPr="006935E0">
        <w:rPr>
          <w:rStyle w:val="fontstyle01"/>
          <w:rFonts w:ascii="Times New Roman" w:hAnsi="Times New Roman" w:cs="Times New Roman"/>
        </w:rPr>
        <w:t xml:space="preserve"> </w:t>
      </w:r>
      <w:r w:rsidR="00F3117F" w:rsidRPr="006935E0">
        <w:rPr>
          <w:rStyle w:val="fontstyle01"/>
          <w:rFonts w:ascii="Times New Roman" w:hAnsi="Times New Roman" w:cs="Times New Roman"/>
        </w:rPr>
        <w:t>Một SanPham có thể thuộc nhiều hóa đơn và một hóa đơn có thể chứa nhiều SanPham.</w:t>
      </w:r>
    </w:p>
    <w:p w:rsidR="003629FB" w:rsidRDefault="00453633" w:rsidP="008718D3">
      <w:pPr>
        <w:spacing w:line="300" w:lineRule="auto"/>
        <w:jc w:val="center"/>
      </w:pPr>
      <w:r>
        <w:rPr>
          <w:noProof/>
        </w:rPr>
        <w:drawing>
          <wp:inline distT="0" distB="0" distL="0" distR="0">
            <wp:extent cx="6648450" cy="3683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633" w:rsidRDefault="00453633" w:rsidP="008718D3">
      <w:pPr>
        <w:spacing w:line="300" w:lineRule="auto"/>
        <w:jc w:val="center"/>
      </w:pPr>
    </w:p>
    <w:p w:rsidR="00453633" w:rsidRDefault="00453633" w:rsidP="008718D3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642100" cy="4108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0" cy="410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3F81" w:rsidRPr="003629FB" w:rsidRDefault="00C73F81" w:rsidP="008718D3">
      <w:pPr>
        <w:spacing w:line="300" w:lineRule="auto"/>
        <w:jc w:val="center"/>
      </w:pPr>
    </w:p>
    <w:p w:rsidR="00FB20A4" w:rsidRPr="00C73F81" w:rsidRDefault="008A4B7F" w:rsidP="00453633">
      <w:pPr>
        <w:pStyle w:val="ListParagraph"/>
        <w:numPr>
          <w:ilvl w:val="0"/>
          <w:numId w:val="27"/>
        </w:numPr>
        <w:spacing w:after="0" w:line="300" w:lineRule="auto"/>
        <w:rPr>
          <w:rStyle w:val="fontstyle01"/>
          <w:rFonts w:ascii="Times New Roman" w:hAnsi="Times New Roman" w:cs="Times New Roman"/>
          <w:color w:val="auto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Pr="006935E0">
        <w:rPr>
          <w:rFonts w:ascii="Times New Roman" w:hAnsi="Times New Roman" w:cs="Times New Roman"/>
          <w:sz w:val="24"/>
          <w:szCs w:val="24"/>
        </w:rPr>
        <w:t>) C</w:t>
      </w:r>
      <w:r w:rsidRPr="006935E0">
        <w:rPr>
          <w:rStyle w:val="fontstyle01"/>
          <w:rFonts w:ascii="Times New Roman" w:hAnsi="Times New Roman" w:cs="Times New Roman"/>
        </w:rPr>
        <w:t>huyển lược đồ ERD ở trên thành lược đồ quan h</w:t>
      </w:r>
      <w:bookmarkStart w:id="0" w:name="_GoBack"/>
      <w:bookmarkEnd w:id="0"/>
      <w:r w:rsidR="00453633">
        <w:rPr>
          <w:noProof/>
        </w:rPr>
        <w:drawing>
          <wp:inline distT="0" distB="0" distL="0" distR="0">
            <wp:extent cx="5662997" cy="2921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5631" cy="2922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3F81" w:rsidRPr="00C73F81" w:rsidRDefault="00C73F81" w:rsidP="00C73F81">
      <w:pPr>
        <w:spacing w:line="300" w:lineRule="auto"/>
      </w:pPr>
    </w:p>
    <w:p w:rsidR="00DE1D3C" w:rsidRPr="006935E0" w:rsidRDefault="004C444B" w:rsidP="008718D3">
      <w:pPr>
        <w:spacing w:line="300" w:lineRule="auto"/>
        <w:rPr>
          <w:b/>
        </w:rPr>
      </w:pPr>
      <w:r w:rsidRPr="006935E0">
        <w:rPr>
          <w:b/>
        </w:rPr>
        <w:t>Câu 2 (</w:t>
      </w:r>
      <w:r w:rsidR="00DA6D2F" w:rsidRPr="006935E0">
        <w:rPr>
          <w:b/>
        </w:rPr>
        <w:t>3</w:t>
      </w:r>
      <w:r w:rsidR="00CD62AF" w:rsidRPr="006935E0">
        <w:rPr>
          <w:b/>
        </w:rPr>
        <w:t xml:space="preserve"> </w:t>
      </w:r>
      <w:r w:rsidRPr="006935E0">
        <w:rPr>
          <w:b/>
        </w:rPr>
        <w:t>đ</w:t>
      </w:r>
      <w:r w:rsidR="00CD62AF" w:rsidRPr="006935E0">
        <w:rPr>
          <w:b/>
        </w:rPr>
        <w:t>iểm</w:t>
      </w:r>
      <w:r w:rsidR="009506F8" w:rsidRPr="006935E0">
        <w:rPr>
          <w:b/>
        </w:rPr>
        <w:t>)</w:t>
      </w:r>
      <w:r w:rsidRPr="006935E0">
        <w:rPr>
          <w:b/>
        </w:rPr>
        <w:t xml:space="preserve"> </w:t>
      </w:r>
      <w:r w:rsidR="009506F8" w:rsidRPr="006935E0">
        <w:t xml:space="preserve">Cho </w:t>
      </w:r>
      <w:r w:rsidR="00185E1C" w:rsidRPr="006935E0">
        <w:t>R(ABCDE</w:t>
      </w:r>
      <w:r w:rsidR="005358DD" w:rsidRPr="006935E0">
        <w:t>)</w:t>
      </w:r>
      <w:r w:rsidR="009506F8" w:rsidRPr="006935E0">
        <w:t xml:space="preserve"> thỏa tập phụ thuộc hàm </w:t>
      </w:r>
      <w:r w:rsidR="005358DD" w:rsidRPr="006935E0">
        <w:t>F = {AE → B, B → D, B → E, D → C, E → D}</w:t>
      </w:r>
      <w:r w:rsidR="009506F8" w:rsidRPr="006935E0">
        <w:t>.</w:t>
      </w:r>
    </w:p>
    <w:p w:rsidR="00651C82" w:rsidRDefault="005358DD" w:rsidP="008718D3">
      <w:pPr>
        <w:pStyle w:val="ListParagraph"/>
        <w:numPr>
          <w:ilvl w:val="0"/>
          <w:numId w:val="22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Pr="006935E0">
        <w:rPr>
          <w:rFonts w:ascii="Times New Roman" w:hAnsi="Times New Roman" w:cs="Times New Roman"/>
          <w:sz w:val="24"/>
          <w:szCs w:val="24"/>
        </w:rPr>
        <w:t>) Tìm tất cả các khóa của R</w:t>
      </w:r>
      <w:r w:rsidR="00E02687" w:rsidRPr="006935E0">
        <w:rPr>
          <w:rFonts w:ascii="Times New Roman" w:hAnsi="Times New Roman" w:cs="Times New Roman"/>
          <w:sz w:val="24"/>
          <w:szCs w:val="24"/>
        </w:rPr>
        <w:t xml:space="preserve"> (giải thích cách tìm)</w:t>
      </w:r>
      <w:r w:rsidRPr="006935E0">
        <w:rPr>
          <w:rFonts w:ascii="Times New Roman" w:hAnsi="Times New Roman" w:cs="Times New Roman"/>
          <w:sz w:val="24"/>
          <w:szCs w:val="24"/>
        </w:rPr>
        <w:t>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Lấy hội các vế phải trong các phụ thuộc hàm ta được BCDE. Do đó, A phải thuộc khóa. Mặt khác, vì C chỉ nằm ở vế phải trong các phụ thuộc hàm nên C không thuộc bất cứ khóa nào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Vì A</w:t>
      </w:r>
      <w:r w:rsidRPr="00787E98">
        <w:rPr>
          <w:vertAlign w:val="superscript"/>
        </w:rPr>
        <w:t>+</w:t>
      </w:r>
      <w:r w:rsidRPr="00787E98">
        <w:t xml:space="preserve"> = A nên A chưa phải là khóa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Xét các tổ hợp gồm 3 thuộc tính có chứa A và không chứa C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ab/>
        <w:t>AB</w:t>
      </w:r>
      <w:r w:rsidRPr="00787E98">
        <w:rPr>
          <w:vertAlign w:val="superscript"/>
        </w:rPr>
        <w:t>+</w:t>
      </w:r>
      <w:r w:rsidRPr="00787E98">
        <w:t xml:space="preserve"> = ABDEC, do đó, AB là khóa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ab/>
        <w:t>AD</w:t>
      </w:r>
      <w:r w:rsidRPr="00787E98">
        <w:rPr>
          <w:vertAlign w:val="superscript"/>
        </w:rPr>
        <w:t>+</w:t>
      </w:r>
      <w:r w:rsidRPr="00787E98">
        <w:t xml:space="preserve"> =</w:t>
      </w:r>
      <w:r w:rsidR="00FB20A4">
        <w:t xml:space="preserve"> A</w:t>
      </w:r>
      <w:r w:rsidRPr="00787E98">
        <w:t>DC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lastRenderedPageBreak/>
        <w:tab/>
        <w:t>AE</w:t>
      </w:r>
      <w:r w:rsidRPr="00787E98">
        <w:rPr>
          <w:vertAlign w:val="superscript"/>
        </w:rPr>
        <w:t>+</w:t>
      </w:r>
      <w:r w:rsidRPr="00787E98">
        <w:t xml:space="preserve"> = AEBDC,  do đó, AE là khóa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Các khóa có 4 thuộc tính trở lên (nếu có) phải chứa A, không chứa C, không chứa AB và không chứa AE. Không có tổ hợp gồm 4 thuộc tính trở lên nào của R thỏa mãn đồng thời các điều kiện này.</w:t>
      </w:r>
    </w:p>
    <w:p w:rsidR="00787E98" w:rsidRDefault="00787E98" w:rsidP="008718D3">
      <w:pPr>
        <w:spacing w:line="300" w:lineRule="auto"/>
        <w:ind w:left="360"/>
      </w:pPr>
      <w:r>
        <w:t>Vì vậy,</w:t>
      </w:r>
      <w:r w:rsidRPr="002446B6">
        <w:t xml:space="preserve"> AB và AE là tất cả các khóa của R.</w:t>
      </w:r>
    </w:p>
    <w:p w:rsidR="00787E98" w:rsidRPr="00787E98" w:rsidRDefault="00787E98" w:rsidP="008718D3">
      <w:pPr>
        <w:spacing w:line="300" w:lineRule="auto"/>
        <w:ind w:left="360"/>
      </w:pPr>
    </w:p>
    <w:p w:rsidR="009506F8" w:rsidRDefault="009506F8" w:rsidP="008718D3">
      <w:pPr>
        <w:pStyle w:val="ListParagraph"/>
        <w:numPr>
          <w:ilvl w:val="0"/>
          <w:numId w:val="22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="005358DD" w:rsidRPr="006935E0">
        <w:rPr>
          <w:rFonts w:ascii="Times New Roman" w:hAnsi="Times New Roman" w:cs="Times New Roman"/>
          <w:b/>
          <w:sz w:val="24"/>
          <w:szCs w:val="24"/>
        </w:rPr>
        <w:t>1</w:t>
      </w:r>
      <w:r w:rsidRPr="006935E0">
        <w:rPr>
          <w:rFonts w:ascii="Times New Roman" w:hAnsi="Times New Roman" w:cs="Times New Roman"/>
          <w:b/>
          <w:sz w:val="24"/>
          <w:szCs w:val="24"/>
        </w:rPr>
        <w:t xml:space="preserve"> điểm</w:t>
      </w:r>
      <w:r w:rsidRPr="006935E0">
        <w:rPr>
          <w:rFonts w:ascii="Times New Roman" w:hAnsi="Times New Roman" w:cs="Times New Roman"/>
          <w:sz w:val="24"/>
          <w:szCs w:val="24"/>
        </w:rPr>
        <w:t xml:space="preserve">) Hãy chỉ ra tất cả các </w:t>
      </w:r>
      <w:r w:rsidR="00245613" w:rsidRPr="006935E0">
        <w:rPr>
          <w:rFonts w:ascii="Times New Roman" w:hAnsi="Times New Roman" w:cs="Times New Roman"/>
          <w:sz w:val="24"/>
          <w:szCs w:val="24"/>
        </w:rPr>
        <w:t>phụ thuộc hàm</w:t>
      </w:r>
      <w:r w:rsidRPr="006935E0">
        <w:rPr>
          <w:rFonts w:ascii="Times New Roman" w:hAnsi="Times New Roman" w:cs="Times New Roman"/>
          <w:sz w:val="24"/>
          <w:szCs w:val="24"/>
        </w:rPr>
        <w:t xml:space="preserve"> của F vi phạm các dạng chuẩn BCNF, 3NF, 2NF tương ứng (nếu có)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Vì R có 2 khóa A</w:t>
      </w:r>
      <w:r w:rsidR="00810A14">
        <w:t>B và AE nên A, B, E</w:t>
      </w:r>
      <w:r w:rsidRPr="00787E98">
        <w:t xml:space="preserve"> là các thuộc tính khóa. C, D là các thuộc tính không khóa.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Các phụ thuộc hàm vi phạm 2NF: B → D, E → D</w:t>
      </w:r>
    </w:p>
    <w:p w:rsidR="00787E98" w:rsidRPr="00787E98" w:rsidRDefault="00787E98" w:rsidP="008718D3">
      <w:pPr>
        <w:spacing w:line="300" w:lineRule="auto"/>
        <w:ind w:left="360"/>
      </w:pPr>
      <w:r w:rsidRPr="00787E98">
        <w:t>Các phụ thuộc hàm vi phạm 3NF: B → D, E → D, D → C</w:t>
      </w:r>
    </w:p>
    <w:p w:rsidR="00787E98" w:rsidRDefault="00787E98" w:rsidP="008718D3">
      <w:pPr>
        <w:spacing w:line="300" w:lineRule="auto"/>
        <w:ind w:left="360"/>
      </w:pPr>
      <w:r>
        <w:t xml:space="preserve">Các phụ thuộc hàm vi phạm BCNF: </w:t>
      </w:r>
      <w:r w:rsidRPr="009506F8">
        <w:t>B → D</w:t>
      </w:r>
      <w:r>
        <w:t xml:space="preserve">, </w:t>
      </w:r>
      <w:r w:rsidRPr="009506F8">
        <w:t>E → D</w:t>
      </w:r>
      <w:r>
        <w:t xml:space="preserve">, </w:t>
      </w:r>
      <w:r w:rsidRPr="009506F8">
        <w:t>D → C</w:t>
      </w:r>
      <w:r>
        <w:t xml:space="preserve">, </w:t>
      </w:r>
      <w:r w:rsidRPr="009506F8">
        <w:t xml:space="preserve">AE → B, </w:t>
      </w:r>
      <w:r>
        <w:t>B → E</w:t>
      </w:r>
    </w:p>
    <w:p w:rsidR="00787E98" w:rsidRPr="00787E98" w:rsidRDefault="00787E98" w:rsidP="008718D3">
      <w:pPr>
        <w:spacing w:line="300" w:lineRule="auto"/>
        <w:ind w:left="360"/>
      </w:pPr>
    </w:p>
    <w:p w:rsidR="004C444B" w:rsidRPr="006935E0" w:rsidRDefault="009506F8" w:rsidP="008718D3">
      <w:pPr>
        <w:pStyle w:val="ListParagraph"/>
        <w:numPr>
          <w:ilvl w:val="0"/>
          <w:numId w:val="22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="005358DD" w:rsidRPr="006935E0">
        <w:rPr>
          <w:rFonts w:ascii="Times New Roman" w:hAnsi="Times New Roman" w:cs="Times New Roman"/>
          <w:b/>
          <w:sz w:val="24"/>
          <w:szCs w:val="24"/>
        </w:rPr>
        <w:t>1</w:t>
      </w:r>
      <w:r w:rsidRPr="006935E0">
        <w:rPr>
          <w:rFonts w:ascii="Times New Roman" w:hAnsi="Times New Roman" w:cs="Times New Roman"/>
          <w:b/>
          <w:sz w:val="24"/>
          <w:szCs w:val="24"/>
        </w:rPr>
        <w:t xml:space="preserve"> điểm</w:t>
      </w:r>
      <w:r w:rsidR="00792AA7" w:rsidRPr="006935E0">
        <w:rPr>
          <w:rFonts w:ascii="Times New Roman" w:hAnsi="Times New Roman" w:cs="Times New Roman"/>
          <w:sz w:val="24"/>
          <w:szCs w:val="24"/>
        </w:rPr>
        <w:t>) Phân rã R thành các lược đồ thỏa chuẩn BCNF</w:t>
      </w:r>
      <w:r w:rsidR="005C40FE" w:rsidRPr="006935E0">
        <w:rPr>
          <w:rFonts w:ascii="Times New Roman" w:hAnsi="Times New Roman" w:cs="Times New Roman"/>
          <w:sz w:val="24"/>
          <w:szCs w:val="24"/>
        </w:rPr>
        <w:t xml:space="preserve"> (</w:t>
      </w:r>
      <w:r w:rsidR="00AC7EAD">
        <w:rPr>
          <w:rFonts w:ascii="Times New Roman" w:hAnsi="Times New Roman" w:cs="Times New Roman"/>
          <w:sz w:val="24"/>
          <w:szCs w:val="24"/>
        </w:rPr>
        <w:t>vẽ cây phân rã</w:t>
      </w:r>
      <w:r w:rsidR="005C40FE" w:rsidRPr="006935E0">
        <w:rPr>
          <w:rFonts w:ascii="Times New Roman" w:hAnsi="Times New Roman" w:cs="Times New Roman"/>
          <w:sz w:val="24"/>
          <w:szCs w:val="24"/>
        </w:rPr>
        <w:t>)</w:t>
      </w:r>
      <w:r w:rsidRPr="006935E0">
        <w:rPr>
          <w:rFonts w:ascii="Times New Roman" w:hAnsi="Times New Roman" w:cs="Times New Roman"/>
          <w:sz w:val="24"/>
          <w:szCs w:val="24"/>
        </w:rPr>
        <w:t>.</w:t>
      </w:r>
    </w:p>
    <w:p w:rsidR="00DD4C29" w:rsidRPr="006935E0" w:rsidRDefault="00DD4C29" w:rsidP="008718D3">
      <w:pPr>
        <w:spacing w:line="300" w:lineRule="auto"/>
        <w:rPr>
          <w:b/>
        </w:rPr>
        <w:sectPr w:rsidR="00DD4C29" w:rsidRPr="006935E0" w:rsidSect="0004618C">
          <w:footerReference w:type="default" r:id="rId11"/>
          <w:pgSz w:w="11907" w:h="16840" w:code="9"/>
          <w:pgMar w:top="720" w:right="720" w:bottom="720" w:left="720" w:header="720" w:footer="720" w:gutter="0"/>
          <w:cols w:space="720"/>
          <w:docGrid w:linePitch="360"/>
        </w:sectPr>
      </w:pPr>
    </w:p>
    <w:p w:rsidR="00787E98" w:rsidRDefault="00810A14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tabs>
          <w:tab w:val="left" w:leader="dot" w:pos="0"/>
          <w:tab w:val="right" w:leader="dot" w:pos="9072"/>
        </w:tabs>
        <w:spacing w:line="300" w:lineRule="auto"/>
      </w:pPr>
      <w:r>
        <w:t>R(ABCDE</w:t>
      </w:r>
      <w:r w:rsidR="00787E98">
        <w:t>)</w:t>
      </w:r>
    </w:p>
    <w:p w:rsidR="00787E98" w:rsidRDefault="00CB09E5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" o:spid="_x0000_s1031" type="#_x0000_t32" style="position:absolute;left:0;text-align:left;margin-left:24.95pt;margin-top:.45pt;width:106.5pt;height:2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" strokecolor="#4579b8 [3044]">
            <v:stroke endarrow="block"/>
          </v:shape>
        </w:pict>
      </w:r>
      <w:r>
        <w:rPr>
          <w:noProof/>
        </w:rPr>
        <w:pict>
          <v:shape id="Straight Arrow Connector 1" o:spid="_x0000_s1030" type="#_x0000_t32" style="position:absolute;left:0;text-align:left;margin-left:19.85pt;margin-top:.45pt;width:3.6pt;height:21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" strokecolor="#4579b8 [3044]">
            <v:stroke endarrow="block"/>
          </v:shape>
        </w:pict>
      </w:r>
      <w:r w:rsidR="00787E98">
        <w:t>D</w:t>
      </w:r>
      <w:r w:rsidR="00810A14">
        <w:t xml:space="preserve"> → C</w:t>
      </w:r>
    </w:p>
    <w:p w:rsidR="00787E98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>R1(</w:t>
      </w:r>
      <w:r w:rsidRPr="00EF610D">
        <w:rPr>
          <w:u w:val="single"/>
        </w:rPr>
        <w:t>D</w:t>
      </w:r>
      <w:r w:rsidR="00810A14">
        <w:t>C)</w:t>
      </w:r>
      <w:r w:rsidR="00810A14">
        <w:tab/>
      </w:r>
      <w:r w:rsidR="00810A14">
        <w:tab/>
      </w:r>
      <w:r>
        <w:t>R2(</w:t>
      </w:r>
      <w:r w:rsidR="00810A14">
        <w:t>ABDE</w:t>
      </w:r>
      <w:r>
        <w:t>)</w:t>
      </w:r>
    </w:p>
    <w:p w:rsidR="00787E98" w:rsidRDefault="00CB09E5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  <w:jc w:val="both"/>
      </w:pPr>
      <w:r>
        <w:rPr>
          <w:noProof/>
        </w:rPr>
        <w:pict>
          <v:shape id="Straight Arrow Connector 4" o:spid="_x0000_s1029" type="#_x0000_t32" style="position:absolute;left:0;text-align:left;margin-left:127pt;margin-top:.5pt;width:3.55pt;height:21.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" strokecolor="#4579b8 [3044]">
            <v:stroke endarrow="block"/>
          </v:shape>
        </w:pict>
      </w:r>
      <w:r>
        <w:rPr>
          <w:noProof/>
        </w:rPr>
        <w:pict>
          <v:shape id="Straight Arrow Connector 5" o:spid="_x0000_s1028" type="#_x0000_t32" style="position:absolute;left:0;text-align:left;margin-left:132.1pt;margin-top:.5pt;width:106.5pt;height:2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" strokecolor="#4579b8 [3044]">
            <v:stroke endarrow="block"/>
          </v:shape>
        </w:pict>
      </w:r>
      <w:r w:rsidR="00810A14">
        <w:t>F1 = {D → C</w:t>
      </w:r>
      <w:r w:rsidR="00787E98">
        <w:t>}</w:t>
      </w:r>
      <w:r w:rsidR="0075139F">
        <w:tab/>
      </w:r>
      <w:r w:rsidR="0075139F">
        <w:tab/>
      </w:r>
      <w:r w:rsidR="00810A14">
        <w:t>E → D</w:t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787E98">
        <w:tab/>
      </w:r>
      <w:r w:rsidR="00810A14">
        <w:tab/>
      </w:r>
      <w:r w:rsidR="00810A14">
        <w:tab/>
      </w:r>
      <w:r w:rsidR="00810A14">
        <w:tab/>
      </w:r>
      <w:r w:rsidR="0075139F">
        <w:tab/>
      </w:r>
      <w:r w:rsidR="00787E98">
        <w:t>R21(</w:t>
      </w:r>
      <w:r w:rsidR="00787E98" w:rsidRPr="00DB21D4">
        <w:rPr>
          <w:u w:val="single"/>
        </w:rPr>
        <w:t>E</w:t>
      </w:r>
      <w:r w:rsidR="00810A14">
        <w:t>D)</w:t>
      </w:r>
      <w:r w:rsidR="00810A14">
        <w:tab/>
      </w:r>
      <w:r w:rsidR="00810A14">
        <w:tab/>
        <w:t>R22(BC</w:t>
      </w:r>
      <w:r w:rsidR="00787E98">
        <w:t>E)</w:t>
      </w:r>
    </w:p>
    <w:p w:rsidR="00787E98" w:rsidRDefault="00810A14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  <w:jc w:val="both"/>
      </w:pPr>
      <w:r>
        <w:tab/>
      </w:r>
      <w:r>
        <w:tab/>
      </w:r>
      <w:r>
        <w:tab/>
        <w:t>F21 = {E → D}</w:t>
      </w:r>
      <w:r w:rsidR="00CB09E5">
        <w:rPr>
          <w:noProof/>
        </w:rPr>
        <w:pict>
          <v:shape id="Straight Arrow Connector 6" o:spid="_x0000_s1027" type="#_x0000_t32" style="position:absolute;left:0;text-align:left;margin-left:236pt;margin-top:1pt;width:3.55pt;height:21.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" strokecolor="#4579b8 [3044]">
            <v:stroke endarrow="block"/>
          </v:shape>
        </w:pict>
      </w:r>
      <w:r w:rsidR="00CB09E5">
        <w:rPr>
          <w:noProof/>
        </w:rPr>
        <w:pict>
          <v:shape id="Straight Arrow Connector 7" o:spid="_x0000_s1026" type="#_x0000_t32" style="position:absolute;left:0;text-align:left;margin-left:241.1pt;margin-top:1pt;width:106.5pt;height:2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" strokecolor="#4579b8 [3044]">
            <v:stroke endarrow="block"/>
          </v:shape>
        </w:pict>
      </w:r>
      <w:r w:rsidR="0075139F">
        <w:tab/>
      </w:r>
      <w:r>
        <w:t>B</w:t>
      </w:r>
      <w:r w:rsidR="00787E98">
        <w:t xml:space="preserve"> → E</w:t>
      </w:r>
    </w:p>
    <w:p w:rsidR="00810A14" w:rsidRDefault="00810A14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  <w:t>R221(</w:t>
      </w:r>
      <w:r>
        <w:rPr>
          <w:u w:val="single"/>
        </w:rPr>
        <w:t>B</w:t>
      </w:r>
      <w:r>
        <w:t>E)</w:t>
      </w:r>
      <w:r w:rsidRPr="00810A14">
        <w:t xml:space="preserve"> </w:t>
      </w:r>
      <w:r w:rsidR="005E0333">
        <w:tab/>
      </w:r>
      <w:r w:rsidR="005E0333">
        <w:tab/>
      </w:r>
      <w:r>
        <w:t>R222(</w:t>
      </w:r>
      <w:r>
        <w:rPr>
          <w:u w:val="single"/>
        </w:rPr>
        <w:t>AB</w:t>
      </w:r>
      <w:r>
        <w:t>)</w:t>
      </w:r>
    </w:p>
    <w:p w:rsidR="00787E98" w:rsidRDefault="00810A14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  <w:t>F221 = {B</w:t>
      </w:r>
      <w:r w:rsidR="005E0333">
        <w:t xml:space="preserve"> → E}</w:t>
      </w:r>
      <w:r w:rsidR="005E0333">
        <w:tab/>
      </w:r>
      <w:r w:rsidR="00787E98">
        <w:t>F222 = {}</w:t>
      </w:r>
    </w:p>
    <w:p w:rsidR="00787E98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>R có thể được phân rã thành các lược đồ BCNF sau:</w:t>
      </w:r>
    </w:p>
    <w:p w:rsidR="00787E98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</w:r>
      <w:r w:rsidR="00810A14">
        <w:t>R</w:t>
      </w:r>
      <w:r>
        <w:t>1(</w:t>
      </w:r>
      <w:r w:rsidRPr="00EF610D">
        <w:rPr>
          <w:u w:val="single"/>
        </w:rPr>
        <w:t>D</w:t>
      </w:r>
      <w:r w:rsidR="00810A14">
        <w:t>C), F1 = {D → C</w:t>
      </w:r>
      <w:r>
        <w:t>}</w:t>
      </w:r>
    </w:p>
    <w:p w:rsidR="00787E98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</w:r>
      <w:r w:rsidR="00810A14">
        <w:t>R</w:t>
      </w:r>
      <w:r>
        <w:t>2</w:t>
      </w:r>
      <w:r w:rsidR="00810A14">
        <w:t>1</w:t>
      </w:r>
      <w:r>
        <w:t>(</w:t>
      </w:r>
      <w:r w:rsidRPr="00DB21D4">
        <w:rPr>
          <w:u w:val="single"/>
        </w:rPr>
        <w:t>E</w:t>
      </w:r>
      <w:r w:rsidR="00810A14">
        <w:t>G), F21 = {E → D</w:t>
      </w:r>
      <w:r>
        <w:t>}</w:t>
      </w:r>
    </w:p>
    <w:p w:rsidR="00787E98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</w:r>
      <w:r w:rsidR="00810A14">
        <w:t>R221</w:t>
      </w:r>
      <w:r>
        <w:t>(</w:t>
      </w:r>
      <w:r w:rsidR="00810A14">
        <w:rPr>
          <w:u w:val="single"/>
        </w:rPr>
        <w:t>B</w:t>
      </w:r>
      <w:r w:rsidR="00810A14">
        <w:t>E</w:t>
      </w:r>
      <w:r>
        <w:t xml:space="preserve">), </w:t>
      </w:r>
      <w:r w:rsidR="00810A14">
        <w:t>F221</w:t>
      </w:r>
      <w:r>
        <w:t xml:space="preserve"> = {</w:t>
      </w:r>
      <w:r w:rsidR="00810A14">
        <w:t>B → E</w:t>
      </w:r>
      <w:r>
        <w:t>}</w:t>
      </w:r>
    </w:p>
    <w:p w:rsidR="00810A14" w:rsidRDefault="00810A14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ab/>
      </w:r>
      <w:r>
        <w:tab/>
      </w:r>
      <w:r>
        <w:tab/>
      </w:r>
      <w:r>
        <w:tab/>
        <w:t>R222(</w:t>
      </w:r>
      <w:r>
        <w:rPr>
          <w:u w:val="single"/>
        </w:rPr>
        <w:t>AB</w:t>
      </w:r>
      <w:r>
        <w:t>), F222 = {}</w:t>
      </w:r>
    </w:p>
    <w:p w:rsidR="00787E98" w:rsidRPr="00E66152" w:rsidRDefault="00787E98" w:rsidP="008718D3">
      <w:pPr>
        <w:pBdr>
          <w:top w:val="single" w:sz="4" w:space="1" w:color="auto"/>
          <w:left w:val="single" w:sz="4" w:space="22" w:color="auto"/>
          <w:bottom w:val="single" w:sz="4" w:space="1" w:color="auto"/>
          <w:right w:val="single" w:sz="4" w:space="4" w:color="auto"/>
        </w:pBdr>
        <w:spacing w:line="300" w:lineRule="auto"/>
      </w:pPr>
      <w:r>
        <w:t xml:space="preserve">Phân rã này không bảo toàn phụ thuộc hàm. </w:t>
      </w:r>
      <w:r w:rsidR="00810A14">
        <w:t>Phụ thuộc hàm bị mất là B → D</w:t>
      </w:r>
      <w:r>
        <w:t>.</w:t>
      </w:r>
    </w:p>
    <w:p w:rsidR="001D4013" w:rsidRDefault="001D4013" w:rsidP="008718D3">
      <w:pPr>
        <w:spacing w:line="300" w:lineRule="auto"/>
        <w:rPr>
          <w:b/>
        </w:rPr>
      </w:pPr>
    </w:p>
    <w:p w:rsidR="0054083E" w:rsidRPr="001D4013" w:rsidRDefault="0054083E" w:rsidP="008718D3">
      <w:pPr>
        <w:spacing w:line="300" w:lineRule="auto"/>
        <w:rPr>
          <w:b/>
        </w:rPr>
      </w:pPr>
      <w:r w:rsidRPr="006935E0">
        <w:rPr>
          <w:b/>
        </w:rPr>
        <w:t xml:space="preserve">Câu </w:t>
      </w:r>
      <w:r w:rsidR="000F78B9" w:rsidRPr="006935E0">
        <w:rPr>
          <w:b/>
        </w:rPr>
        <w:t>3</w:t>
      </w:r>
      <w:r w:rsidRPr="006935E0">
        <w:rPr>
          <w:b/>
        </w:rPr>
        <w:t xml:space="preserve"> (</w:t>
      </w:r>
      <w:r w:rsidR="0098504F" w:rsidRPr="006935E0">
        <w:rPr>
          <w:b/>
        </w:rPr>
        <w:t>5</w:t>
      </w:r>
      <w:r w:rsidRPr="006935E0">
        <w:rPr>
          <w:b/>
        </w:rPr>
        <w:t xml:space="preserve"> điểm) </w:t>
      </w:r>
      <w:r w:rsidR="00572B02" w:rsidRPr="006935E0">
        <w:rPr>
          <w:b/>
        </w:rPr>
        <w:t>Cho l</w:t>
      </w:r>
      <w:r w:rsidRPr="006935E0">
        <w:t xml:space="preserve">ược đồ CSDL </w:t>
      </w:r>
      <w:r w:rsidR="00572B02" w:rsidRPr="006935E0">
        <w:t>sau</w:t>
      </w:r>
      <w:r w:rsidR="00DA5A7A" w:rsidRPr="006935E0">
        <w:t>:</w:t>
      </w:r>
    </w:p>
    <w:p w:rsidR="008421D5" w:rsidRPr="006935E0" w:rsidRDefault="008D7E90" w:rsidP="008718D3">
      <w:pPr>
        <w:pStyle w:val="HTMLPreformatted"/>
        <w:spacing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935E0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</w:rPr>
        <w:t>ChuyenNganh (</w:t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  <w:u w:val="single"/>
        </w:rPr>
        <w:t>TenCN</w:t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</w:rPr>
        <w:t xml:space="preserve">, VanPhong, SoGV) </w:t>
      </w:r>
    </w:p>
    <w:p w:rsidR="008421D5" w:rsidRPr="006935E0" w:rsidRDefault="008D7E90" w:rsidP="008718D3">
      <w:pPr>
        <w:pStyle w:val="HTMLPreformatted"/>
        <w:spacing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935E0"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C4F9E" w:rsidRPr="006935E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</w:rPr>
        <w:t>SinhVien (</w:t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  <w:u w:val="single"/>
        </w:rPr>
        <w:t>MaSV</w:t>
      </w:r>
      <w:r w:rsidR="0098504F" w:rsidRPr="006935E0">
        <w:rPr>
          <w:rFonts w:ascii="Times New Roman" w:hAnsi="Times New Roman" w:cs="Times New Roman"/>
          <w:color w:val="000000"/>
          <w:sz w:val="24"/>
          <w:szCs w:val="24"/>
        </w:rPr>
        <w:t xml:space="preserve">, TenSV, DTB, SoTC) </w:t>
      </w:r>
    </w:p>
    <w:p w:rsidR="0098504F" w:rsidRPr="006935E0" w:rsidRDefault="008D7E90" w:rsidP="008718D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00" w:lineRule="auto"/>
        <w:rPr>
          <w:color w:val="000000"/>
        </w:rPr>
      </w:pPr>
      <w:r w:rsidRPr="006935E0">
        <w:rPr>
          <w:color w:val="000000"/>
        </w:rPr>
        <w:t xml:space="preserve">       </w:t>
      </w:r>
      <w:r w:rsidR="004C4F9E" w:rsidRPr="006935E0">
        <w:rPr>
          <w:color w:val="000000"/>
        </w:rPr>
        <w:tab/>
      </w:r>
      <w:r w:rsidR="004C4F9E" w:rsidRPr="006935E0">
        <w:rPr>
          <w:color w:val="000000"/>
        </w:rPr>
        <w:tab/>
      </w:r>
      <w:r w:rsidR="004C4F9E" w:rsidRPr="006935E0">
        <w:rPr>
          <w:color w:val="000000"/>
        </w:rPr>
        <w:tab/>
      </w:r>
      <w:r w:rsidR="0098504F" w:rsidRPr="006935E0">
        <w:rPr>
          <w:color w:val="000000"/>
        </w:rPr>
        <w:t>DangKy (</w:t>
      </w:r>
      <w:r w:rsidR="0098504F" w:rsidRPr="006935E0">
        <w:rPr>
          <w:color w:val="000000"/>
          <w:u w:val="single"/>
        </w:rPr>
        <w:t>MaSV</w:t>
      </w:r>
      <w:r w:rsidR="0098504F" w:rsidRPr="006935E0">
        <w:rPr>
          <w:color w:val="000000"/>
        </w:rPr>
        <w:t xml:space="preserve">, </w:t>
      </w:r>
      <w:r w:rsidR="0098504F" w:rsidRPr="006935E0">
        <w:rPr>
          <w:color w:val="000000"/>
          <w:u w:val="single"/>
        </w:rPr>
        <w:t>TenCN</w:t>
      </w:r>
      <w:r w:rsidR="0098504F" w:rsidRPr="006935E0">
        <w:rPr>
          <w:color w:val="000000"/>
        </w:rPr>
        <w:t xml:space="preserve">, </w:t>
      </w:r>
      <w:r w:rsidR="00A84A01" w:rsidRPr="006935E0">
        <w:rPr>
          <w:color w:val="000000"/>
        </w:rPr>
        <w:t>KetQua)</w:t>
      </w:r>
    </w:p>
    <w:p w:rsidR="0098504F" w:rsidRPr="006935E0" w:rsidRDefault="005830A0" w:rsidP="008718D3">
      <w:pPr>
        <w:spacing w:line="300" w:lineRule="auto"/>
        <w:rPr>
          <w:b/>
        </w:rPr>
      </w:pPr>
      <w:r>
        <w:rPr>
          <w:b/>
        </w:rPr>
        <w:t>Ghi chú về</w:t>
      </w:r>
      <w:r w:rsidR="0098504F" w:rsidRPr="006935E0">
        <w:rPr>
          <w:b/>
        </w:rPr>
        <w:t xml:space="preserve"> cơ sở dữ liệu</w:t>
      </w:r>
    </w:p>
    <w:p w:rsidR="0098504F" w:rsidRPr="006935E0" w:rsidRDefault="0098504F" w:rsidP="008718D3">
      <w:pPr>
        <w:pStyle w:val="ListParagraph"/>
        <w:numPr>
          <w:ilvl w:val="0"/>
          <w:numId w:val="25"/>
        </w:numPr>
        <w:spacing w:after="0" w:line="30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 xml:space="preserve">Một sinh viên có thể đăng ký và được chấp nhận ở nhiều chuyên ngành khác nhau. Trường </w:t>
      </w:r>
      <w:r w:rsidRPr="006935E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tQua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hận 2 giá trị là </w:t>
      </w:r>
      <w:r w:rsidRPr="006935E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'yes'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được chấp nhận) và </w:t>
      </w:r>
      <w:r w:rsidRPr="006935E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'no'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không được chấp nhận)</w:t>
      </w:r>
      <w:r w:rsidRPr="006935E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8504F" w:rsidRPr="006935E0" w:rsidRDefault="0098504F" w:rsidP="008718D3">
      <w:pPr>
        <w:pStyle w:val="ListParagraph"/>
        <w:numPr>
          <w:ilvl w:val="0"/>
          <w:numId w:val="25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b/>
          <w:color w:val="000000"/>
          <w:sz w:val="24"/>
          <w:szCs w:val="24"/>
        </w:rPr>
        <w:t>SoGV</w:t>
      </w:r>
      <w:r w:rsidRPr="006935E0">
        <w:rPr>
          <w:rFonts w:ascii="Times New Roman" w:hAnsi="Times New Roman" w:cs="Times New Roman"/>
          <w:color w:val="000000"/>
          <w:sz w:val="24"/>
          <w:szCs w:val="24"/>
        </w:rPr>
        <w:t>: số giảng viên,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935E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TB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điểm trung bình tích lũy, </w:t>
      </w:r>
      <w:r w:rsidRPr="006935E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oTC</w:t>
      </w:r>
      <w:r w:rsidRPr="006935E0">
        <w:rPr>
          <w:rFonts w:ascii="Times New Roman" w:eastAsia="Times New Roman" w:hAnsi="Times New Roman" w:cs="Times New Roman"/>
          <w:color w:val="000000"/>
          <w:sz w:val="24"/>
          <w:szCs w:val="24"/>
        </w:rPr>
        <w:t>: số tín chỉ tích lũy.</w:t>
      </w:r>
    </w:p>
    <w:p w:rsidR="0054083E" w:rsidRPr="006935E0" w:rsidRDefault="00017D1A" w:rsidP="008718D3">
      <w:pPr>
        <w:spacing w:line="300" w:lineRule="auto"/>
        <w:rPr>
          <w:rFonts w:eastAsiaTheme="minorEastAsia"/>
          <w:b/>
        </w:rPr>
      </w:pPr>
      <w:r w:rsidRPr="006935E0">
        <w:rPr>
          <w:rFonts w:eastAsiaTheme="minorEastAsia"/>
          <w:b/>
        </w:rPr>
        <w:t>Viết những truy vấn sau dùng ngôn ngữ SQL</w:t>
      </w:r>
    </w:p>
    <w:p w:rsidR="001D4013" w:rsidRDefault="00017D1A" w:rsidP="008718D3">
      <w:pPr>
        <w:pStyle w:val="ListParagraph"/>
        <w:numPr>
          <w:ilvl w:val="0"/>
          <w:numId w:val="24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Pr="006935E0">
        <w:rPr>
          <w:rFonts w:ascii="Times New Roman" w:hAnsi="Times New Roman" w:cs="Times New Roman"/>
          <w:sz w:val="24"/>
          <w:szCs w:val="24"/>
        </w:rPr>
        <w:t xml:space="preserve">) </w:t>
      </w:r>
      <w:r w:rsidR="001C5ACA" w:rsidRPr="006935E0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1C5ACA" w:rsidRPr="006935E0">
        <w:rPr>
          <w:rFonts w:ascii="Times New Roman" w:hAnsi="Times New Roman" w:cs="Times New Roman"/>
          <w:b/>
          <w:sz w:val="24"/>
          <w:szCs w:val="24"/>
        </w:rPr>
        <w:t>tên</w:t>
      </w:r>
      <w:r w:rsidR="001C5ACA" w:rsidRPr="006935E0">
        <w:rPr>
          <w:rFonts w:ascii="Times New Roman" w:hAnsi="Times New Roman" w:cs="Times New Roman"/>
          <w:sz w:val="24"/>
          <w:szCs w:val="24"/>
        </w:rPr>
        <w:t xml:space="preserve"> những sinh viên </w:t>
      </w:r>
      <w:r w:rsidR="001C5ACA" w:rsidRPr="006935E0">
        <w:rPr>
          <w:rFonts w:ascii="Times New Roman" w:hAnsi="Times New Roman" w:cs="Times New Roman"/>
          <w:b/>
          <w:sz w:val="24"/>
          <w:szCs w:val="24"/>
        </w:rPr>
        <w:t xml:space="preserve">có </w:t>
      </w:r>
      <w:r w:rsidR="001C5ACA" w:rsidRPr="006935E0">
        <w:rPr>
          <w:rFonts w:ascii="Times New Roman" w:hAnsi="Times New Roman" w:cs="Times New Roman"/>
          <w:b/>
          <w:color w:val="000000"/>
          <w:sz w:val="24"/>
          <w:szCs w:val="24"/>
        </w:rPr>
        <w:t>DTB</w:t>
      </w:r>
      <w:r w:rsidR="001C5ACA" w:rsidRPr="006935E0">
        <w:rPr>
          <w:rFonts w:ascii="Times New Roman" w:hAnsi="Times New Roman" w:cs="Times New Roman"/>
          <w:b/>
          <w:sz w:val="24"/>
          <w:szCs w:val="24"/>
        </w:rPr>
        <w:t xml:space="preserve"> &gt; 7.0</w:t>
      </w:r>
      <w:r w:rsidR="001C5ACA" w:rsidRPr="006935E0">
        <w:rPr>
          <w:rFonts w:ascii="Times New Roman" w:hAnsi="Times New Roman" w:cs="Times New Roman"/>
          <w:sz w:val="24"/>
          <w:szCs w:val="24"/>
        </w:rPr>
        <w:t xml:space="preserve"> và được chấp nhận vào ngành </w:t>
      </w:r>
      <w:r w:rsidR="001C5ACA" w:rsidRPr="006935E0">
        <w:rPr>
          <w:rFonts w:ascii="Times New Roman" w:hAnsi="Times New Roman" w:cs="Times New Roman"/>
          <w:b/>
          <w:sz w:val="24"/>
          <w:szCs w:val="24"/>
        </w:rPr>
        <w:t>'MMT'</w:t>
      </w:r>
      <w:r w:rsidRPr="006935E0">
        <w:rPr>
          <w:rFonts w:ascii="Times New Roman" w:hAnsi="Times New Roman" w:cs="Times New Roman"/>
          <w:sz w:val="24"/>
          <w:szCs w:val="24"/>
        </w:rPr>
        <w:t>.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SELECT</w:t>
      </w:r>
      <w:r>
        <w:t xml:space="preserve"> TenSV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FROM</w:t>
      </w:r>
      <w:r>
        <w:t xml:space="preserve"> SinhVien sv, DangKy dk, ChuyenNganh cn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WHERE</w:t>
      </w:r>
      <w:r>
        <w:t xml:space="preserve"> sv.MaSV = dk.MaSV </w:t>
      </w:r>
      <w:r w:rsidRPr="00BE54AE">
        <w:rPr>
          <w:b/>
        </w:rPr>
        <w:t>AND</w:t>
      </w:r>
      <w:r>
        <w:t xml:space="preserve"> dk.TenCN = cn.TenCN</w:t>
      </w:r>
    </w:p>
    <w:p w:rsidR="00BE54AE" w:rsidRDefault="00BE54AE" w:rsidP="008718D3">
      <w:pPr>
        <w:spacing w:line="300" w:lineRule="auto"/>
        <w:ind w:firstLine="720"/>
        <w:rPr>
          <w:color w:val="000000"/>
        </w:rPr>
      </w:pPr>
      <w:r>
        <w:tab/>
      </w:r>
      <w:r w:rsidRPr="00BE54AE">
        <w:rPr>
          <w:b/>
        </w:rPr>
        <w:t>AND</w:t>
      </w:r>
      <w:r>
        <w:t xml:space="preserve"> DTB &gt; 7.0 </w:t>
      </w:r>
      <w:r w:rsidRPr="00BE54AE">
        <w:rPr>
          <w:b/>
        </w:rPr>
        <w:t>AND</w:t>
      </w:r>
      <w:r>
        <w:t xml:space="preserve"> TenCN = ‘MMT’ </w:t>
      </w:r>
      <w:r w:rsidRPr="00BE54AE">
        <w:rPr>
          <w:b/>
        </w:rPr>
        <w:t>AND</w:t>
      </w:r>
      <w:r>
        <w:t xml:space="preserve"> </w:t>
      </w:r>
      <w:r w:rsidRPr="006935E0">
        <w:rPr>
          <w:color w:val="000000"/>
        </w:rPr>
        <w:t>KetQua</w:t>
      </w:r>
      <w:r>
        <w:rPr>
          <w:color w:val="000000"/>
        </w:rPr>
        <w:t xml:space="preserve"> = ‘yes’</w:t>
      </w:r>
    </w:p>
    <w:p w:rsidR="0071583F" w:rsidRPr="00BE54AE" w:rsidRDefault="0071583F" w:rsidP="008718D3">
      <w:pPr>
        <w:spacing w:line="300" w:lineRule="auto"/>
        <w:ind w:firstLine="720"/>
      </w:pPr>
    </w:p>
    <w:p w:rsidR="008F62E5" w:rsidRDefault="008F62E5" w:rsidP="008718D3">
      <w:pPr>
        <w:pStyle w:val="ListParagraph"/>
        <w:numPr>
          <w:ilvl w:val="0"/>
          <w:numId w:val="24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lastRenderedPageBreak/>
        <w:t>(</w:t>
      </w:r>
      <w:r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Pr="006935E0">
        <w:rPr>
          <w:rFonts w:ascii="Times New Roman" w:hAnsi="Times New Roman" w:cs="Times New Roman"/>
          <w:sz w:val="24"/>
          <w:szCs w:val="24"/>
        </w:rPr>
        <w:t xml:space="preserve">) </w:t>
      </w:r>
      <w:r w:rsidR="0096006C" w:rsidRPr="006935E0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96006C" w:rsidRPr="006935E0">
        <w:rPr>
          <w:rFonts w:ascii="Times New Roman" w:hAnsi="Times New Roman" w:cs="Times New Roman"/>
          <w:b/>
          <w:sz w:val="24"/>
          <w:szCs w:val="24"/>
        </w:rPr>
        <w:t>tên</w:t>
      </w:r>
      <w:r w:rsidR="0096006C" w:rsidRPr="006935E0">
        <w:rPr>
          <w:rFonts w:ascii="Times New Roman" w:hAnsi="Times New Roman" w:cs="Times New Roman"/>
          <w:sz w:val="24"/>
          <w:szCs w:val="24"/>
        </w:rPr>
        <w:t xml:space="preserve"> những sinh viên được chấp nhận ở nhiều hơn một chuyên ngành</w:t>
      </w:r>
      <w:r w:rsidRPr="006935E0">
        <w:rPr>
          <w:rFonts w:ascii="Times New Roman" w:hAnsi="Times New Roman" w:cs="Times New Roman"/>
          <w:sz w:val="24"/>
          <w:szCs w:val="24"/>
        </w:rPr>
        <w:t>.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SELECT</w:t>
      </w:r>
      <w:r>
        <w:t xml:space="preserve"> TenSV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FROM</w:t>
      </w:r>
      <w:r>
        <w:t xml:space="preserve"> SinhVien sv, DangKy dk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WHERE</w:t>
      </w:r>
      <w:r>
        <w:t xml:space="preserve"> sv.MaSV = dk.MaSV </w:t>
      </w:r>
      <w:r w:rsidRPr="00BE54AE">
        <w:rPr>
          <w:b/>
        </w:rPr>
        <w:t>AND</w:t>
      </w:r>
      <w:r>
        <w:t xml:space="preserve"> KetQua = 'yes'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GROUP BY</w:t>
      </w:r>
      <w:r>
        <w:t xml:space="preserve"> MaSV, TenSV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HAVING</w:t>
      </w:r>
      <w:r>
        <w:t xml:space="preserve"> count(*) &gt; 1</w:t>
      </w:r>
    </w:p>
    <w:p w:rsidR="00BE54AE" w:rsidRPr="00BE54AE" w:rsidRDefault="00BE54AE" w:rsidP="008718D3">
      <w:pPr>
        <w:spacing w:line="300" w:lineRule="auto"/>
      </w:pPr>
    </w:p>
    <w:p w:rsidR="008D7E90" w:rsidRDefault="001D4013" w:rsidP="008718D3">
      <w:pPr>
        <w:pStyle w:val="ListParagraph"/>
        <w:numPr>
          <w:ilvl w:val="0"/>
          <w:numId w:val="24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 xml:space="preserve"> </w:t>
      </w:r>
      <w:r w:rsidR="00C96F3A" w:rsidRPr="006935E0">
        <w:rPr>
          <w:rFonts w:ascii="Times New Roman" w:hAnsi="Times New Roman" w:cs="Times New Roman"/>
          <w:sz w:val="24"/>
          <w:szCs w:val="24"/>
        </w:rPr>
        <w:t>(</w:t>
      </w:r>
      <w:r w:rsidR="00C96F3A"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="00C96F3A" w:rsidRPr="006935E0">
        <w:rPr>
          <w:rFonts w:ascii="Times New Roman" w:hAnsi="Times New Roman" w:cs="Times New Roman"/>
          <w:sz w:val="24"/>
          <w:szCs w:val="24"/>
        </w:rPr>
        <w:t>) Với mỗi chuyên ngành, cho biết tỷ lệ số sinh viên được chấp nhận trên số giảng viên</w:t>
      </w:r>
      <w:r w:rsidR="00D43C77" w:rsidRPr="006935E0">
        <w:rPr>
          <w:rFonts w:ascii="Times New Roman" w:hAnsi="Times New Roman" w:cs="Times New Roman"/>
          <w:sz w:val="24"/>
          <w:szCs w:val="24"/>
        </w:rPr>
        <w:t xml:space="preserve"> </w:t>
      </w:r>
      <w:r w:rsidR="00C96F3A" w:rsidRPr="006935E0">
        <w:rPr>
          <w:rFonts w:ascii="Times New Roman" w:hAnsi="Times New Roman" w:cs="Times New Roman"/>
          <w:sz w:val="24"/>
          <w:szCs w:val="24"/>
        </w:rPr>
        <w:t xml:space="preserve">của chuyên ngành đó (đặt tên là </w:t>
      </w:r>
      <w:r w:rsidR="00C96F3A" w:rsidRPr="006935E0">
        <w:rPr>
          <w:rFonts w:ascii="Times New Roman" w:hAnsi="Times New Roman" w:cs="Times New Roman"/>
          <w:b/>
          <w:sz w:val="24"/>
          <w:szCs w:val="24"/>
        </w:rPr>
        <w:t>TyLe</w:t>
      </w:r>
      <w:r w:rsidR="00C96F3A" w:rsidRPr="006935E0">
        <w:rPr>
          <w:rFonts w:ascii="Times New Roman" w:hAnsi="Times New Roman" w:cs="Times New Roman"/>
          <w:sz w:val="24"/>
          <w:szCs w:val="24"/>
        </w:rPr>
        <w:t>).</w:t>
      </w:r>
    </w:p>
    <w:p w:rsidR="00BE54AE" w:rsidRPr="00BE54AE" w:rsidRDefault="00BE54AE" w:rsidP="008718D3">
      <w:pPr>
        <w:tabs>
          <w:tab w:val="center" w:pos="0"/>
        </w:tabs>
        <w:spacing w:line="300" w:lineRule="auto"/>
        <w:rPr>
          <w:b/>
        </w:rPr>
      </w:pPr>
      <w:r w:rsidRPr="00BE54AE">
        <w:rPr>
          <w:b/>
        </w:rPr>
        <w:t>Cách 1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rPr>
          <w:b/>
        </w:rPr>
        <w:tab/>
      </w:r>
      <w:r w:rsidRPr="00BE54AE">
        <w:rPr>
          <w:b/>
        </w:rPr>
        <w:t>SELECT</w:t>
      </w:r>
      <w:r>
        <w:t xml:space="preserve"> TenCN, ((</w:t>
      </w:r>
      <w:r w:rsidRPr="00BE54AE">
        <w:rPr>
          <w:b/>
        </w:rPr>
        <w:t>SELECT</w:t>
      </w:r>
      <w:r>
        <w:t xml:space="preserve"> count(*)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</w:r>
      <w:r>
        <w:tab/>
      </w:r>
      <w:r>
        <w:tab/>
      </w:r>
      <w:r w:rsidRPr="00BE54AE">
        <w:rPr>
          <w:b/>
        </w:rPr>
        <w:t>FROM</w:t>
      </w:r>
      <w:r>
        <w:t xml:space="preserve"> DangKy dk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</w:r>
      <w:r>
        <w:tab/>
      </w:r>
      <w:r>
        <w:tab/>
      </w:r>
      <w:r w:rsidRPr="00BE54AE">
        <w:rPr>
          <w:b/>
        </w:rPr>
        <w:t>WHERE</w:t>
      </w:r>
      <w:r>
        <w:t xml:space="preserve"> dk.TenCN = cn.TenCN </w:t>
      </w:r>
      <w:r w:rsidRPr="00BE54AE">
        <w:rPr>
          <w:b/>
        </w:rPr>
        <w:t>AND</w:t>
      </w:r>
      <w:r>
        <w:t xml:space="preserve"> KetQua = 'yes') / SoGV) </w:t>
      </w:r>
      <w:r w:rsidRPr="00BE54AE">
        <w:rPr>
          <w:b/>
        </w:rPr>
        <w:t>AS</w:t>
      </w:r>
      <w:r>
        <w:t xml:space="preserve"> TyLe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rPr>
          <w:b/>
        </w:rPr>
        <w:tab/>
      </w:r>
      <w:r w:rsidRPr="00BE54AE">
        <w:rPr>
          <w:b/>
        </w:rPr>
        <w:t>FROM</w:t>
      </w:r>
      <w:r>
        <w:t xml:space="preserve"> ChuyenNganh cn</w:t>
      </w:r>
    </w:p>
    <w:p w:rsidR="00BE54AE" w:rsidRDefault="00BE54AE" w:rsidP="008718D3">
      <w:pPr>
        <w:tabs>
          <w:tab w:val="center" w:pos="0"/>
        </w:tabs>
        <w:spacing w:line="300" w:lineRule="auto"/>
      </w:pPr>
    </w:p>
    <w:p w:rsidR="00BE54AE" w:rsidRPr="00BE54AE" w:rsidRDefault="00BE54AE" w:rsidP="008718D3">
      <w:pPr>
        <w:tabs>
          <w:tab w:val="center" w:pos="0"/>
        </w:tabs>
        <w:spacing w:line="300" w:lineRule="auto"/>
        <w:rPr>
          <w:b/>
        </w:rPr>
      </w:pPr>
      <w:r w:rsidRPr="00BE54AE">
        <w:rPr>
          <w:b/>
        </w:rPr>
        <w:t>Cách 2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rPr>
          <w:b/>
        </w:rPr>
        <w:tab/>
      </w:r>
      <w:r w:rsidRPr="00BE54AE">
        <w:rPr>
          <w:b/>
        </w:rPr>
        <w:t>SELECT</w:t>
      </w:r>
      <w:r>
        <w:t xml:space="preserve"> TenCN, (SoSV / SoGV) </w:t>
      </w:r>
      <w:r w:rsidRPr="00BE54AE">
        <w:rPr>
          <w:b/>
        </w:rPr>
        <w:t>AS</w:t>
      </w:r>
      <w:r>
        <w:t xml:space="preserve"> TyLe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rPr>
          <w:b/>
        </w:rPr>
        <w:tab/>
      </w:r>
      <w:r w:rsidRPr="00BE54AE">
        <w:rPr>
          <w:b/>
        </w:rPr>
        <w:t>FROM</w:t>
      </w:r>
      <w:r>
        <w:t xml:space="preserve"> ChuyenNganh cn, 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  <w:t>(</w:t>
      </w:r>
      <w:r w:rsidRPr="00BE54AE">
        <w:rPr>
          <w:b/>
        </w:rPr>
        <w:t>SELECT</w:t>
      </w:r>
      <w:r>
        <w:t xml:space="preserve"> TenCN, count(*) </w:t>
      </w:r>
      <w:r w:rsidRPr="00BE54AE">
        <w:rPr>
          <w:b/>
        </w:rPr>
        <w:t>AS</w:t>
      </w:r>
      <w:r>
        <w:t xml:space="preserve"> SoSV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</w:r>
      <w:r w:rsidRPr="00BE54AE">
        <w:rPr>
          <w:b/>
        </w:rPr>
        <w:t>FROM</w:t>
      </w:r>
      <w:r>
        <w:t xml:space="preserve"> DangKy 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</w:r>
      <w:r w:rsidRPr="00BE54AE">
        <w:rPr>
          <w:b/>
        </w:rPr>
        <w:t>WHERE</w:t>
      </w:r>
      <w:r>
        <w:t xml:space="preserve"> KetQua = 'yes'</w:t>
      </w:r>
    </w:p>
    <w:p w:rsidR="00BE54AE" w:rsidRDefault="00BE54AE" w:rsidP="008718D3">
      <w:pPr>
        <w:tabs>
          <w:tab w:val="center" w:pos="0"/>
        </w:tabs>
        <w:spacing w:line="300" w:lineRule="auto"/>
      </w:pPr>
      <w:r>
        <w:tab/>
      </w:r>
      <w:r>
        <w:tab/>
      </w:r>
      <w:r w:rsidRPr="00BE54AE">
        <w:rPr>
          <w:b/>
        </w:rPr>
        <w:t>GROUP</w:t>
      </w:r>
      <w:r>
        <w:t xml:space="preserve"> BY TenCN) t</w:t>
      </w:r>
    </w:p>
    <w:p w:rsidR="00BE54AE" w:rsidRDefault="00BE54AE" w:rsidP="008718D3">
      <w:pPr>
        <w:spacing w:line="300" w:lineRule="auto"/>
        <w:ind w:firstLine="720"/>
      </w:pPr>
      <w:r w:rsidRPr="00BE54AE">
        <w:rPr>
          <w:b/>
        </w:rPr>
        <w:t>WHERE</w:t>
      </w:r>
      <w:r>
        <w:t xml:space="preserve"> cn.TenCN = t.TenCN</w:t>
      </w:r>
    </w:p>
    <w:p w:rsidR="00BE54AE" w:rsidRPr="00BE54AE" w:rsidRDefault="00BE54AE" w:rsidP="008718D3">
      <w:pPr>
        <w:spacing w:line="300" w:lineRule="auto"/>
        <w:ind w:firstLine="720"/>
      </w:pPr>
    </w:p>
    <w:p w:rsidR="001D4013" w:rsidRPr="001D4013" w:rsidRDefault="001D4013" w:rsidP="008718D3">
      <w:pPr>
        <w:spacing w:line="300" w:lineRule="auto"/>
      </w:pPr>
      <w:r w:rsidRPr="006935E0">
        <w:rPr>
          <w:rFonts w:eastAsiaTheme="minorEastAsia"/>
          <w:b/>
        </w:rPr>
        <w:t>Viết những truy vấ</w:t>
      </w:r>
      <w:r>
        <w:rPr>
          <w:rFonts w:eastAsiaTheme="minorEastAsia"/>
          <w:b/>
        </w:rPr>
        <w:t>n sau dùng đại số quan hệ</w:t>
      </w:r>
    </w:p>
    <w:p w:rsidR="001D4013" w:rsidRDefault="001D4013" w:rsidP="008718D3">
      <w:pPr>
        <w:pStyle w:val="ListParagraph"/>
        <w:numPr>
          <w:ilvl w:val="0"/>
          <w:numId w:val="24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1D4013">
        <w:rPr>
          <w:rFonts w:ascii="Times New Roman" w:hAnsi="Times New Roman" w:cs="Times New Roman"/>
          <w:sz w:val="24"/>
          <w:szCs w:val="24"/>
        </w:rPr>
        <w:t>(</w:t>
      </w:r>
      <w:r w:rsidRPr="001D4013">
        <w:rPr>
          <w:rFonts w:ascii="Times New Roman" w:hAnsi="Times New Roman" w:cs="Times New Roman"/>
          <w:b/>
          <w:sz w:val="24"/>
          <w:szCs w:val="24"/>
        </w:rPr>
        <w:t>1 điểm</w:t>
      </w:r>
      <w:r w:rsidRPr="001D4013">
        <w:rPr>
          <w:rFonts w:ascii="Times New Roman" w:hAnsi="Times New Roman" w:cs="Times New Roman"/>
          <w:sz w:val="24"/>
          <w:szCs w:val="24"/>
        </w:rPr>
        <w:t xml:space="preserve">) Cho biết </w:t>
      </w:r>
      <w:r w:rsidRPr="001D4013">
        <w:rPr>
          <w:rFonts w:ascii="Times New Roman" w:hAnsi="Times New Roman" w:cs="Times New Roman"/>
          <w:b/>
          <w:sz w:val="24"/>
          <w:szCs w:val="24"/>
        </w:rPr>
        <w:t>tên</w:t>
      </w:r>
      <w:r w:rsidRPr="001D4013">
        <w:rPr>
          <w:rFonts w:ascii="Times New Roman" w:hAnsi="Times New Roman" w:cs="Times New Roman"/>
          <w:sz w:val="24"/>
          <w:szCs w:val="24"/>
        </w:rPr>
        <w:t xml:space="preserve"> những sinh viên </w:t>
      </w:r>
      <w:r w:rsidRPr="001D4013">
        <w:rPr>
          <w:rFonts w:ascii="Times New Roman" w:hAnsi="Times New Roman" w:cs="Times New Roman"/>
          <w:b/>
          <w:sz w:val="24"/>
          <w:szCs w:val="24"/>
        </w:rPr>
        <w:t>chỉ</w:t>
      </w:r>
      <w:r w:rsidRPr="001D4013">
        <w:rPr>
          <w:rFonts w:ascii="Times New Roman" w:hAnsi="Times New Roman" w:cs="Times New Roman"/>
          <w:sz w:val="24"/>
          <w:szCs w:val="24"/>
        </w:rPr>
        <w:t xml:space="preserve"> đăng ký chuyên ngành </w:t>
      </w:r>
      <w:r w:rsidRPr="001D4013">
        <w:rPr>
          <w:rFonts w:ascii="Times New Roman" w:hAnsi="Times New Roman" w:cs="Times New Roman"/>
          <w:b/>
          <w:sz w:val="24"/>
          <w:szCs w:val="24"/>
        </w:rPr>
        <w:t>'MMT'</w:t>
      </w:r>
      <w:r w:rsidRPr="001D4013">
        <w:rPr>
          <w:rFonts w:ascii="Times New Roman" w:hAnsi="Times New Roman" w:cs="Times New Roman"/>
          <w:sz w:val="24"/>
          <w:szCs w:val="24"/>
        </w:rPr>
        <w:t>.</w:t>
      </w:r>
    </w:p>
    <w:p w:rsidR="00BE54AE" w:rsidRPr="00BE54AE" w:rsidRDefault="00BE54AE" w:rsidP="008718D3">
      <w:pPr>
        <w:spacing w:line="300" w:lineRule="auto"/>
        <w:jc w:val="center"/>
      </w:pPr>
      <w:r w:rsidRPr="00EC2A58">
        <w:rPr>
          <w:position w:val="-56"/>
        </w:rPr>
        <w:object w:dxaOrig="492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67pt" o:ole="">
            <v:imagedata r:id="rId12" o:title=""/>
          </v:shape>
          <o:OLEObject Type="Embed" ProgID="Equation.DSMT4" ShapeID="_x0000_i1025" DrawAspect="Content" ObjectID="_1643612509" r:id="rId13"/>
        </w:object>
      </w:r>
    </w:p>
    <w:p w:rsidR="00E959E8" w:rsidRDefault="00C96F3A" w:rsidP="008718D3">
      <w:pPr>
        <w:pStyle w:val="ListParagraph"/>
        <w:numPr>
          <w:ilvl w:val="0"/>
          <w:numId w:val="24"/>
        </w:num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6935E0">
        <w:rPr>
          <w:rFonts w:ascii="Times New Roman" w:hAnsi="Times New Roman" w:cs="Times New Roman"/>
          <w:sz w:val="24"/>
          <w:szCs w:val="24"/>
        </w:rPr>
        <w:t>(</w:t>
      </w:r>
      <w:r w:rsidRPr="006935E0">
        <w:rPr>
          <w:rFonts w:ascii="Times New Roman" w:hAnsi="Times New Roman" w:cs="Times New Roman"/>
          <w:b/>
          <w:sz w:val="24"/>
          <w:szCs w:val="24"/>
        </w:rPr>
        <w:t>1 điểm</w:t>
      </w:r>
      <w:r w:rsidRPr="006935E0">
        <w:rPr>
          <w:rFonts w:ascii="Times New Roman" w:hAnsi="Times New Roman" w:cs="Times New Roman"/>
          <w:sz w:val="24"/>
          <w:szCs w:val="24"/>
        </w:rPr>
        <w:t xml:space="preserve">) Cho biết </w:t>
      </w:r>
      <w:r w:rsidRPr="006935E0">
        <w:rPr>
          <w:rFonts w:ascii="Times New Roman" w:hAnsi="Times New Roman" w:cs="Times New Roman"/>
          <w:b/>
          <w:sz w:val="24"/>
          <w:szCs w:val="24"/>
        </w:rPr>
        <w:t>tên</w:t>
      </w:r>
      <w:r w:rsidRPr="006935E0">
        <w:rPr>
          <w:rFonts w:ascii="Times New Roman" w:hAnsi="Times New Roman" w:cs="Times New Roman"/>
          <w:sz w:val="24"/>
          <w:szCs w:val="24"/>
        </w:rPr>
        <w:t xml:space="preserve"> những sinh viên đã đăng ký </w:t>
      </w:r>
      <w:r w:rsidRPr="006935E0">
        <w:rPr>
          <w:rFonts w:ascii="Times New Roman" w:hAnsi="Times New Roman" w:cs="Times New Roman"/>
          <w:b/>
          <w:sz w:val="24"/>
          <w:szCs w:val="24"/>
        </w:rPr>
        <w:t>tất cả</w:t>
      </w:r>
      <w:r w:rsidR="008D7E90" w:rsidRPr="006935E0">
        <w:rPr>
          <w:rFonts w:ascii="Times New Roman" w:hAnsi="Times New Roman" w:cs="Times New Roman"/>
          <w:sz w:val="24"/>
          <w:szCs w:val="24"/>
        </w:rPr>
        <w:t xml:space="preserve"> các chuyên ngành có </w:t>
      </w:r>
      <w:r w:rsidR="008D7E90" w:rsidRPr="006935E0">
        <w:rPr>
          <w:rFonts w:ascii="Times New Roman" w:hAnsi="Times New Roman" w:cs="Times New Roman"/>
          <w:b/>
          <w:sz w:val="24"/>
          <w:szCs w:val="24"/>
        </w:rPr>
        <w:t>SoGV</w:t>
      </w:r>
      <w:r w:rsidR="004B773B" w:rsidRPr="006935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35E0">
        <w:rPr>
          <w:rFonts w:ascii="Times New Roman" w:hAnsi="Times New Roman" w:cs="Times New Roman"/>
          <w:b/>
          <w:sz w:val="24"/>
          <w:szCs w:val="24"/>
        </w:rPr>
        <w:t>&gt;</w:t>
      </w:r>
      <w:r w:rsidR="004B773B" w:rsidRPr="006935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35E0">
        <w:rPr>
          <w:rFonts w:ascii="Times New Roman" w:hAnsi="Times New Roman" w:cs="Times New Roman"/>
          <w:b/>
          <w:sz w:val="24"/>
          <w:szCs w:val="24"/>
        </w:rPr>
        <w:t>10</w:t>
      </w:r>
      <w:r w:rsidRPr="006935E0">
        <w:rPr>
          <w:rFonts w:ascii="Times New Roman" w:hAnsi="Times New Roman" w:cs="Times New Roman"/>
          <w:sz w:val="24"/>
          <w:szCs w:val="24"/>
        </w:rPr>
        <w:t>.</w:t>
      </w:r>
    </w:p>
    <w:p w:rsidR="00BE54AE" w:rsidRPr="00BE54AE" w:rsidRDefault="00BE54AE" w:rsidP="008718D3">
      <w:pPr>
        <w:spacing w:line="300" w:lineRule="auto"/>
        <w:jc w:val="center"/>
      </w:pPr>
      <w:r w:rsidRPr="00EC2A58">
        <w:rPr>
          <w:position w:val="-52"/>
        </w:rPr>
        <w:object w:dxaOrig="3700" w:dyaOrig="1219">
          <v:shape id="_x0000_i1026" type="#_x0000_t75" style="width:184.5pt;height:61pt" o:ole="">
            <v:imagedata r:id="rId14" o:title=""/>
          </v:shape>
          <o:OLEObject Type="Embed" ProgID="Equation.DSMT4" ShapeID="_x0000_i1026" DrawAspect="Content" ObjectID="_1643612510" r:id="rId15"/>
        </w:object>
      </w:r>
    </w:p>
    <w:sectPr w:rsidR="00BE54AE" w:rsidRPr="00BE54AE" w:rsidSect="004C4F9E">
      <w:type w:val="continuous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09E5" w:rsidRDefault="00CB09E5" w:rsidP="00D82D0B">
      <w:r>
        <w:separator/>
      </w:r>
    </w:p>
  </w:endnote>
  <w:endnote w:type="continuationSeparator" w:id="0">
    <w:p w:rsidR="00CB09E5" w:rsidRDefault="00CB09E5" w:rsidP="00D82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TE2t0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3693736"/>
      <w:docPartObj>
        <w:docPartGallery w:val="Page Numbers (Bottom of Page)"/>
        <w:docPartUnique/>
      </w:docPartObj>
    </w:sdtPr>
    <w:sdtEndPr/>
    <w:sdtContent>
      <w:p w:rsidR="002B6566" w:rsidRDefault="0083381C" w:rsidP="009A2FE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0A71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09E5" w:rsidRDefault="00CB09E5" w:rsidP="00D82D0B">
      <w:r>
        <w:separator/>
      </w:r>
    </w:p>
  </w:footnote>
  <w:footnote w:type="continuationSeparator" w:id="0">
    <w:p w:rsidR="00CB09E5" w:rsidRDefault="00CB09E5" w:rsidP="00D82D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B317D"/>
    <w:multiLevelType w:val="hybridMultilevel"/>
    <w:tmpl w:val="99141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65ABF"/>
    <w:multiLevelType w:val="hybridMultilevel"/>
    <w:tmpl w:val="98A8C974"/>
    <w:lvl w:ilvl="0" w:tplc="92D44ED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7B0266D"/>
    <w:multiLevelType w:val="hybridMultilevel"/>
    <w:tmpl w:val="91A022EA"/>
    <w:lvl w:ilvl="0" w:tplc="A57620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C23456"/>
    <w:multiLevelType w:val="hybridMultilevel"/>
    <w:tmpl w:val="826854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26F6F"/>
    <w:multiLevelType w:val="hybridMultilevel"/>
    <w:tmpl w:val="39921EDC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C43900"/>
    <w:multiLevelType w:val="hybridMultilevel"/>
    <w:tmpl w:val="73C604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8B7C56"/>
    <w:multiLevelType w:val="hybridMultilevel"/>
    <w:tmpl w:val="6FF0C5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EC4742"/>
    <w:multiLevelType w:val="hybridMultilevel"/>
    <w:tmpl w:val="A12CC5D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0C1B09"/>
    <w:multiLevelType w:val="hybridMultilevel"/>
    <w:tmpl w:val="A07434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4919FF"/>
    <w:multiLevelType w:val="hybridMultilevel"/>
    <w:tmpl w:val="86921F6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2C6423"/>
    <w:multiLevelType w:val="hybridMultilevel"/>
    <w:tmpl w:val="EEF4C112"/>
    <w:lvl w:ilvl="0" w:tplc="8B18A07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2F0EAC"/>
    <w:multiLevelType w:val="hybridMultilevel"/>
    <w:tmpl w:val="05F84A0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0C0668C"/>
    <w:multiLevelType w:val="hybridMultilevel"/>
    <w:tmpl w:val="A2BA561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B76F38"/>
    <w:multiLevelType w:val="hybridMultilevel"/>
    <w:tmpl w:val="27707A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3711CB"/>
    <w:multiLevelType w:val="hybridMultilevel"/>
    <w:tmpl w:val="2B34CF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C2485"/>
    <w:multiLevelType w:val="hybridMultilevel"/>
    <w:tmpl w:val="6FB4A8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E865240"/>
    <w:multiLevelType w:val="hybridMultilevel"/>
    <w:tmpl w:val="2F66DFEA"/>
    <w:lvl w:ilvl="0" w:tplc="37F0530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E4EAE"/>
    <w:multiLevelType w:val="hybridMultilevel"/>
    <w:tmpl w:val="93E40F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B84178"/>
    <w:multiLevelType w:val="hybridMultilevel"/>
    <w:tmpl w:val="BB16DA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312391"/>
    <w:multiLevelType w:val="hybridMultilevel"/>
    <w:tmpl w:val="27BA83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27D4230"/>
    <w:multiLevelType w:val="hybridMultilevel"/>
    <w:tmpl w:val="2CB47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631902"/>
    <w:multiLevelType w:val="hybridMultilevel"/>
    <w:tmpl w:val="5932399E"/>
    <w:lvl w:ilvl="0" w:tplc="CF5C8CE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5A97D30"/>
    <w:multiLevelType w:val="hybridMultilevel"/>
    <w:tmpl w:val="8F9CBA8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EF47495"/>
    <w:multiLevelType w:val="hybridMultilevel"/>
    <w:tmpl w:val="A6163B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E64F51"/>
    <w:multiLevelType w:val="hybridMultilevel"/>
    <w:tmpl w:val="2F009B9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130047E"/>
    <w:multiLevelType w:val="hybridMultilevel"/>
    <w:tmpl w:val="E82EE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B4F463C"/>
    <w:multiLevelType w:val="hybridMultilevel"/>
    <w:tmpl w:val="08D076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D642D89"/>
    <w:multiLevelType w:val="hybridMultilevel"/>
    <w:tmpl w:val="376ECD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E8B786A"/>
    <w:multiLevelType w:val="hybridMultilevel"/>
    <w:tmpl w:val="EF0A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16"/>
  </w:num>
  <w:num w:numId="4">
    <w:abstractNumId w:val="19"/>
  </w:num>
  <w:num w:numId="5">
    <w:abstractNumId w:val="26"/>
  </w:num>
  <w:num w:numId="6">
    <w:abstractNumId w:val="20"/>
  </w:num>
  <w:num w:numId="7">
    <w:abstractNumId w:val="23"/>
  </w:num>
  <w:num w:numId="8">
    <w:abstractNumId w:val="14"/>
  </w:num>
  <w:num w:numId="9">
    <w:abstractNumId w:val="28"/>
  </w:num>
  <w:num w:numId="10">
    <w:abstractNumId w:val="10"/>
  </w:num>
  <w:num w:numId="11">
    <w:abstractNumId w:val="1"/>
  </w:num>
  <w:num w:numId="12">
    <w:abstractNumId w:val="2"/>
  </w:num>
  <w:num w:numId="13">
    <w:abstractNumId w:val="7"/>
  </w:num>
  <w:num w:numId="14">
    <w:abstractNumId w:val="0"/>
  </w:num>
  <w:num w:numId="15">
    <w:abstractNumId w:val="25"/>
  </w:num>
  <w:num w:numId="16">
    <w:abstractNumId w:val="6"/>
  </w:num>
  <w:num w:numId="17">
    <w:abstractNumId w:val="4"/>
  </w:num>
  <w:num w:numId="18">
    <w:abstractNumId w:val="8"/>
  </w:num>
  <w:num w:numId="19">
    <w:abstractNumId w:val="18"/>
  </w:num>
  <w:num w:numId="20">
    <w:abstractNumId w:val="27"/>
  </w:num>
  <w:num w:numId="21">
    <w:abstractNumId w:val="17"/>
  </w:num>
  <w:num w:numId="22">
    <w:abstractNumId w:val="5"/>
  </w:num>
  <w:num w:numId="23">
    <w:abstractNumId w:val="21"/>
  </w:num>
  <w:num w:numId="24">
    <w:abstractNumId w:val="22"/>
  </w:num>
  <w:num w:numId="25">
    <w:abstractNumId w:val="15"/>
  </w:num>
  <w:num w:numId="26">
    <w:abstractNumId w:val="11"/>
  </w:num>
  <w:num w:numId="27">
    <w:abstractNumId w:val="12"/>
  </w:num>
  <w:num w:numId="28">
    <w:abstractNumId w:val="3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hideSpellingErrors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A4517"/>
    <w:rsid w:val="00005BE8"/>
    <w:rsid w:val="00013104"/>
    <w:rsid w:val="000157BD"/>
    <w:rsid w:val="00017D1A"/>
    <w:rsid w:val="00017EFB"/>
    <w:rsid w:val="00020CE5"/>
    <w:rsid w:val="00037F41"/>
    <w:rsid w:val="0004618C"/>
    <w:rsid w:val="00054075"/>
    <w:rsid w:val="00054926"/>
    <w:rsid w:val="000645A3"/>
    <w:rsid w:val="00065579"/>
    <w:rsid w:val="0006567E"/>
    <w:rsid w:val="000668B5"/>
    <w:rsid w:val="00066CD6"/>
    <w:rsid w:val="00076AB0"/>
    <w:rsid w:val="00077E6C"/>
    <w:rsid w:val="00095C27"/>
    <w:rsid w:val="000A129A"/>
    <w:rsid w:val="000A4517"/>
    <w:rsid w:val="000A66D8"/>
    <w:rsid w:val="000A70B8"/>
    <w:rsid w:val="000B18CC"/>
    <w:rsid w:val="000B39A7"/>
    <w:rsid w:val="000B41C8"/>
    <w:rsid w:val="000B79F8"/>
    <w:rsid w:val="000C5FF2"/>
    <w:rsid w:val="000C6A4D"/>
    <w:rsid w:val="000C6A8D"/>
    <w:rsid w:val="000D0FB8"/>
    <w:rsid w:val="000D10E5"/>
    <w:rsid w:val="000D1BF6"/>
    <w:rsid w:val="000D384D"/>
    <w:rsid w:val="000D7DC7"/>
    <w:rsid w:val="000E6D54"/>
    <w:rsid w:val="000F78B9"/>
    <w:rsid w:val="00116ABD"/>
    <w:rsid w:val="00124D12"/>
    <w:rsid w:val="0012579D"/>
    <w:rsid w:val="00131FCE"/>
    <w:rsid w:val="00136AB4"/>
    <w:rsid w:val="001412F4"/>
    <w:rsid w:val="00142052"/>
    <w:rsid w:val="00142123"/>
    <w:rsid w:val="00143B78"/>
    <w:rsid w:val="0014766C"/>
    <w:rsid w:val="0015080F"/>
    <w:rsid w:val="001518F9"/>
    <w:rsid w:val="001519D6"/>
    <w:rsid w:val="0016432F"/>
    <w:rsid w:val="0016661E"/>
    <w:rsid w:val="00166D3E"/>
    <w:rsid w:val="001673CD"/>
    <w:rsid w:val="00171D5A"/>
    <w:rsid w:val="00180210"/>
    <w:rsid w:val="00185E1C"/>
    <w:rsid w:val="001B6A52"/>
    <w:rsid w:val="001B7FE1"/>
    <w:rsid w:val="001C5ACA"/>
    <w:rsid w:val="001C7CCC"/>
    <w:rsid w:val="001D08E6"/>
    <w:rsid w:val="001D0EBC"/>
    <w:rsid w:val="001D4013"/>
    <w:rsid w:val="001D5DA9"/>
    <w:rsid w:val="001D6561"/>
    <w:rsid w:val="001E4B7E"/>
    <w:rsid w:val="001F21D5"/>
    <w:rsid w:val="00201353"/>
    <w:rsid w:val="00202812"/>
    <w:rsid w:val="002068F0"/>
    <w:rsid w:val="00211C40"/>
    <w:rsid w:val="00226B4E"/>
    <w:rsid w:val="00230BF8"/>
    <w:rsid w:val="00245613"/>
    <w:rsid w:val="00253A56"/>
    <w:rsid w:val="002549D1"/>
    <w:rsid w:val="00256085"/>
    <w:rsid w:val="00264769"/>
    <w:rsid w:val="00264998"/>
    <w:rsid w:val="002708CE"/>
    <w:rsid w:val="00282AD7"/>
    <w:rsid w:val="00293952"/>
    <w:rsid w:val="002A29F2"/>
    <w:rsid w:val="002A3748"/>
    <w:rsid w:val="002B498D"/>
    <w:rsid w:val="002B6357"/>
    <w:rsid w:val="002B6566"/>
    <w:rsid w:val="002B7B0A"/>
    <w:rsid w:val="002C45B1"/>
    <w:rsid w:val="002C610C"/>
    <w:rsid w:val="002E1A58"/>
    <w:rsid w:val="002F59C2"/>
    <w:rsid w:val="003101BA"/>
    <w:rsid w:val="00316176"/>
    <w:rsid w:val="003305BE"/>
    <w:rsid w:val="00332F0E"/>
    <w:rsid w:val="0033325A"/>
    <w:rsid w:val="003412EE"/>
    <w:rsid w:val="0035057B"/>
    <w:rsid w:val="00354111"/>
    <w:rsid w:val="0035655F"/>
    <w:rsid w:val="00357184"/>
    <w:rsid w:val="00361B81"/>
    <w:rsid w:val="003629FB"/>
    <w:rsid w:val="00362D92"/>
    <w:rsid w:val="003646A0"/>
    <w:rsid w:val="003711B5"/>
    <w:rsid w:val="00372E4A"/>
    <w:rsid w:val="003738ED"/>
    <w:rsid w:val="0039328C"/>
    <w:rsid w:val="00397F80"/>
    <w:rsid w:val="003B340A"/>
    <w:rsid w:val="003B4494"/>
    <w:rsid w:val="003B4502"/>
    <w:rsid w:val="003B753D"/>
    <w:rsid w:val="003B7B60"/>
    <w:rsid w:val="003C0820"/>
    <w:rsid w:val="003D2498"/>
    <w:rsid w:val="003D48A8"/>
    <w:rsid w:val="003D4A9C"/>
    <w:rsid w:val="003D4C57"/>
    <w:rsid w:val="003E2E7E"/>
    <w:rsid w:val="003F47CA"/>
    <w:rsid w:val="003F61EF"/>
    <w:rsid w:val="003F6F6C"/>
    <w:rsid w:val="00400359"/>
    <w:rsid w:val="0041002B"/>
    <w:rsid w:val="00420542"/>
    <w:rsid w:val="0042276B"/>
    <w:rsid w:val="00433C16"/>
    <w:rsid w:val="00445471"/>
    <w:rsid w:val="00453633"/>
    <w:rsid w:val="00456440"/>
    <w:rsid w:val="00457669"/>
    <w:rsid w:val="00461693"/>
    <w:rsid w:val="00465DF1"/>
    <w:rsid w:val="004718B5"/>
    <w:rsid w:val="00475A43"/>
    <w:rsid w:val="00484114"/>
    <w:rsid w:val="0049277F"/>
    <w:rsid w:val="004A6320"/>
    <w:rsid w:val="004B773B"/>
    <w:rsid w:val="004C0DCD"/>
    <w:rsid w:val="004C444B"/>
    <w:rsid w:val="004C4F9E"/>
    <w:rsid w:val="004D0687"/>
    <w:rsid w:val="004E3619"/>
    <w:rsid w:val="004E365A"/>
    <w:rsid w:val="004F1204"/>
    <w:rsid w:val="004F1305"/>
    <w:rsid w:val="00501001"/>
    <w:rsid w:val="0051399A"/>
    <w:rsid w:val="00521CC3"/>
    <w:rsid w:val="005248D6"/>
    <w:rsid w:val="005315E6"/>
    <w:rsid w:val="005358DD"/>
    <w:rsid w:val="0054083E"/>
    <w:rsid w:val="005427CF"/>
    <w:rsid w:val="005429B4"/>
    <w:rsid w:val="00544325"/>
    <w:rsid w:val="0055141B"/>
    <w:rsid w:val="00551F04"/>
    <w:rsid w:val="00555796"/>
    <w:rsid w:val="005608D2"/>
    <w:rsid w:val="005627D1"/>
    <w:rsid w:val="005668B5"/>
    <w:rsid w:val="00570D90"/>
    <w:rsid w:val="00572B02"/>
    <w:rsid w:val="0057763F"/>
    <w:rsid w:val="005830A0"/>
    <w:rsid w:val="0058645E"/>
    <w:rsid w:val="00586713"/>
    <w:rsid w:val="00590C75"/>
    <w:rsid w:val="005911B7"/>
    <w:rsid w:val="00594D71"/>
    <w:rsid w:val="005A40A9"/>
    <w:rsid w:val="005B24E6"/>
    <w:rsid w:val="005C0399"/>
    <w:rsid w:val="005C40FE"/>
    <w:rsid w:val="005D3CAE"/>
    <w:rsid w:val="005E0333"/>
    <w:rsid w:val="005E38C0"/>
    <w:rsid w:val="005F18A5"/>
    <w:rsid w:val="005F395B"/>
    <w:rsid w:val="006011B2"/>
    <w:rsid w:val="00604DA7"/>
    <w:rsid w:val="00605778"/>
    <w:rsid w:val="0061007C"/>
    <w:rsid w:val="006234B4"/>
    <w:rsid w:val="00625184"/>
    <w:rsid w:val="006316EA"/>
    <w:rsid w:val="0063692C"/>
    <w:rsid w:val="00640FE9"/>
    <w:rsid w:val="006416F0"/>
    <w:rsid w:val="00651C82"/>
    <w:rsid w:val="0065500B"/>
    <w:rsid w:val="00656A80"/>
    <w:rsid w:val="0066063B"/>
    <w:rsid w:val="00672D6E"/>
    <w:rsid w:val="00672E5D"/>
    <w:rsid w:val="00675BDE"/>
    <w:rsid w:val="006764C9"/>
    <w:rsid w:val="00681FB5"/>
    <w:rsid w:val="00682881"/>
    <w:rsid w:val="00682EF8"/>
    <w:rsid w:val="006935E0"/>
    <w:rsid w:val="006A3683"/>
    <w:rsid w:val="006A57D8"/>
    <w:rsid w:val="006B060D"/>
    <w:rsid w:val="006B0A71"/>
    <w:rsid w:val="006B203C"/>
    <w:rsid w:val="006B756A"/>
    <w:rsid w:val="006C6C5E"/>
    <w:rsid w:val="006C7502"/>
    <w:rsid w:val="006E4BD2"/>
    <w:rsid w:val="006E56F9"/>
    <w:rsid w:val="006F2C89"/>
    <w:rsid w:val="006F32BA"/>
    <w:rsid w:val="006F5F8F"/>
    <w:rsid w:val="006F71DE"/>
    <w:rsid w:val="00700EA2"/>
    <w:rsid w:val="00704894"/>
    <w:rsid w:val="00705C23"/>
    <w:rsid w:val="007152E2"/>
    <w:rsid w:val="00715713"/>
    <w:rsid w:val="0071583F"/>
    <w:rsid w:val="00716344"/>
    <w:rsid w:val="00723C4C"/>
    <w:rsid w:val="00724EDA"/>
    <w:rsid w:val="00734873"/>
    <w:rsid w:val="00746180"/>
    <w:rsid w:val="007462DF"/>
    <w:rsid w:val="0075139F"/>
    <w:rsid w:val="007515B5"/>
    <w:rsid w:val="00755310"/>
    <w:rsid w:val="00760ACE"/>
    <w:rsid w:val="00763127"/>
    <w:rsid w:val="00772490"/>
    <w:rsid w:val="00780091"/>
    <w:rsid w:val="00782C07"/>
    <w:rsid w:val="007871FC"/>
    <w:rsid w:val="00787E98"/>
    <w:rsid w:val="00792AA7"/>
    <w:rsid w:val="007A0993"/>
    <w:rsid w:val="007A42A5"/>
    <w:rsid w:val="007C3C09"/>
    <w:rsid w:val="007C6CFA"/>
    <w:rsid w:val="007E0E45"/>
    <w:rsid w:val="007E1A7F"/>
    <w:rsid w:val="00805F2C"/>
    <w:rsid w:val="00810A14"/>
    <w:rsid w:val="00816CD1"/>
    <w:rsid w:val="00822315"/>
    <w:rsid w:val="0082255C"/>
    <w:rsid w:val="00826D4A"/>
    <w:rsid w:val="008306CA"/>
    <w:rsid w:val="00832008"/>
    <w:rsid w:val="0083381C"/>
    <w:rsid w:val="008421D5"/>
    <w:rsid w:val="008426BA"/>
    <w:rsid w:val="008524B0"/>
    <w:rsid w:val="0085366E"/>
    <w:rsid w:val="008571A6"/>
    <w:rsid w:val="008718D3"/>
    <w:rsid w:val="0087343D"/>
    <w:rsid w:val="00881966"/>
    <w:rsid w:val="008824DB"/>
    <w:rsid w:val="00893AAC"/>
    <w:rsid w:val="00894C05"/>
    <w:rsid w:val="008A3F32"/>
    <w:rsid w:val="008A4B7F"/>
    <w:rsid w:val="008B0D63"/>
    <w:rsid w:val="008B4803"/>
    <w:rsid w:val="008C25F5"/>
    <w:rsid w:val="008C2FDC"/>
    <w:rsid w:val="008D7E90"/>
    <w:rsid w:val="008E326B"/>
    <w:rsid w:val="008E75FB"/>
    <w:rsid w:val="008F239F"/>
    <w:rsid w:val="008F62E5"/>
    <w:rsid w:val="00910982"/>
    <w:rsid w:val="00930DFF"/>
    <w:rsid w:val="00931BF6"/>
    <w:rsid w:val="00933D78"/>
    <w:rsid w:val="009340E3"/>
    <w:rsid w:val="00940294"/>
    <w:rsid w:val="00941322"/>
    <w:rsid w:val="00945546"/>
    <w:rsid w:val="009506F8"/>
    <w:rsid w:val="0096006C"/>
    <w:rsid w:val="00966D76"/>
    <w:rsid w:val="009707C8"/>
    <w:rsid w:val="00974228"/>
    <w:rsid w:val="00974359"/>
    <w:rsid w:val="009849EA"/>
    <w:rsid w:val="0098504F"/>
    <w:rsid w:val="00985C7B"/>
    <w:rsid w:val="009904B1"/>
    <w:rsid w:val="00995717"/>
    <w:rsid w:val="009A2FE7"/>
    <w:rsid w:val="009A5C43"/>
    <w:rsid w:val="009B0502"/>
    <w:rsid w:val="009B6199"/>
    <w:rsid w:val="009C3C4C"/>
    <w:rsid w:val="009C750F"/>
    <w:rsid w:val="009D59C5"/>
    <w:rsid w:val="009E0FD3"/>
    <w:rsid w:val="009E5D25"/>
    <w:rsid w:val="009E6921"/>
    <w:rsid w:val="00A13C81"/>
    <w:rsid w:val="00A146D9"/>
    <w:rsid w:val="00A21227"/>
    <w:rsid w:val="00A229E4"/>
    <w:rsid w:val="00A25197"/>
    <w:rsid w:val="00A26802"/>
    <w:rsid w:val="00A27A52"/>
    <w:rsid w:val="00A30B9C"/>
    <w:rsid w:val="00A34B94"/>
    <w:rsid w:val="00A40B9E"/>
    <w:rsid w:val="00A43876"/>
    <w:rsid w:val="00A527BA"/>
    <w:rsid w:val="00A663F7"/>
    <w:rsid w:val="00A66B30"/>
    <w:rsid w:val="00A731F1"/>
    <w:rsid w:val="00A84678"/>
    <w:rsid w:val="00A84A01"/>
    <w:rsid w:val="00A8516A"/>
    <w:rsid w:val="00A87A3F"/>
    <w:rsid w:val="00A95DBD"/>
    <w:rsid w:val="00A962A8"/>
    <w:rsid w:val="00AA301E"/>
    <w:rsid w:val="00AB54DF"/>
    <w:rsid w:val="00AB5C62"/>
    <w:rsid w:val="00AC42B8"/>
    <w:rsid w:val="00AC5F70"/>
    <w:rsid w:val="00AC7EAD"/>
    <w:rsid w:val="00AD09E8"/>
    <w:rsid w:val="00AD2D2B"/>
    <w:rsid w:val="00AD4F78"/>
    <w:rsid w:val="00AD6573"/>
    <w:rsid w:val="00AE0EB8"/>
    <w:rsid w:val="00AE4AF7"/>
    <w:rsid w:val="00AE61F7"/>
    <w:rsid w:val="00AF46B4"/>
    <w:rsid w:val="00B02534"/>
    <w:rsid w:val="00B0528D"/>
    <w:rsid w:val="00B15662"/>
    <w:rsid w:val="00B1650C"/>
    <w:rsid w:val="00B3038C"/>
    <w:rsid w:val="00B41806"/>
    <w:rsid w:val="00B4244E"/>
    <w:rsid w:val="00B5118E"/>
    <w:rsid w:val="00B51488"/>
    <w:rsid w:val="00B56B45"/>
    <w:rsid w:val="00B573A5"/>
    <w:rsid w:val="00B62AAC"/>
    <w:rsid w:val="00B64F76"/>
    <w:rsid w:val="00B71BAB"/>
    <w:rsid w:val="00B7390C"/>
    <w:rsid w:val="00B81786"/>
    <w:rsid w:val="00B83A84"/>
    <w:rsid w:val="00B907BF"/>
    <w:rsid w:val="00B90CEA"/>
    <w:rsid w:val="00B9565F"/>
    <w:rsid w:val="00BA24B7"/>
    <w:rsid w:val="00BA5BFD"/>
    <w:rsid w:val="00BD65E0"/>
    <w:rsid w:val="00BE3959"/>
    <w:rsid w:val="00BE397C"/>
    <w:rsid w:val="00BE54AE"/>
    <w:rsid w:val="00BF548B"/>
    <w:rsid w:val="00C02CE1"/>
    <w:rsid w:val="00C11C03"/>
    <w:rsid w:val="00C206E1"/>
    <w:rsid w:val="00C234EC"/>
    <w:rsid w:val="00C251FD"/>
    <w:rsid w:val="00C31D5A"/>
    <w:rsid w:val="00C40133"/>
    <w:rsid w:val="00C41182"/>
    <w:rsid w:val="00C436FB"/>
    <w:rsid w:val="00C43B3F"/>
    <w:rsid w:val="00C5574D"/>
    <w:rsid w:val="00C57005"/>
    <w:rsid w:val="00C61561"/>
    <w:rsid w:val="00C61C9E"/>
    <w:rsid w:val="00C66FB3"/>
    <w:rsid w:val="00C73F81"/>
    <w:rsid w:val="00C806B6"/>
    <w:rsid w:val="00C81354"/>
    <w:rsid w:val="00C87C7F"/>
    <w:rsid w:val="00C904A3"/>
    <w:rsid w:val="00C91750"/>
    <w:rsid w:val="00C96F3A"/>
    <w:rsid w:val="00CA7D7E"/>
    <w:rsid w:val="00CA7F65"/>
    <w:rsid w:val="00CB09E5"/>
    <w:rsid w:val="00CB24D2"/>
    <w:rsid w:val="00CB3731"/>
    <w:rsid w:val="00CC0DFD"/>
    <w:rsid w:val="00CC0FB7"/>
    <w:rsid w:val="00CC31D4"/>
    <w:rsid w:val="00CD4622"/>
    <w:rsid w:val="00CD62AF"/>
    <w:rsid w:val="00CE44B4"/>
    <w:rsid w:val="00CF615B"/>
    <w:rsid w:val="00D00D06"/>
    <w:rsid w:val="00D0261A"/>
    <w:rsid w:val="00D1440D"/>
    <w:rsid w:val="00D150B8"/>
    <w:rsid w:val="00D24CA6"/>
    <w:rsid w:val="00D40447"/>
    <w:rsid w:val="00D43C77"/>
    <w:rsid w:val="00D47537"/>
    <w:rsid w:val="00D5586B"/>
    <w:rsid w:val="00D638AC"/>
    <w:rsid w:val="00D8169B"/>
    <w:rsid w:val="00D826E4"/>
    <w:rsid w:val="00D82D0B"/>
    <w:rsid w:val="00D93B8E"/>
    <w:rsid w:val="00D967BA"/>
    <w:rsid w:val="00DA09AF"/>
    <w:rsid w:val="00DA4522"/>
    <w:rsid w:val="00DA5A7A"/>
    <w:rsid w:val="00DA6D2F"/>
    <w:rsid w:val="00DB2AE1"/>
    <w:rsid w:val="00DB3350"/>
    <w:rsid w:val="00DB7C96"/>
    <w:rsid w:val="00DC2BB5"/>
    <w:rsid w:val="00DD048C"/>
    <w:rsid w:val="00DD4347"/>
    <w:rsid w:val="00DD4C29"/>
    <w:rsid w:val="00DD5910"/>
    <w:rsid w:val="00DE0D6A"/>
    <w:rsid w:val="00DE1D3C"/>
    <w:rsid w:val="00DE2C10"/>
    <w:rsid w:val="00DE315D"/>
    <w:rsid w:val="00DF0784"/>
    <w:rsid w:val="00DF2666"/>
    <w:rsid w:val="00DF5ED3"/>
    <w:rsid w:val="00E02687"/>
    <w:rsid w:val="00E10C63"/>
    <w:rsid w:val="00E13EA6"/>
    <w:rsid w:val="00E22C91"/>
    <w:rsid w:val="00E26A1C"/>
    <w:rsid w:val="00E26B30"/>
    <w:rsid w:val="00E2731B"/>
    <w:rsid w:val="00E30980"/>
    <w:rsid w:val="00E35A1F"/>
    <w:rsid w:val="00E3725A"/>
    <w:rsid w:val="00E37A67"/>
    <w:rsid w:val="00E4209E"/>
    <w:rsid w:val="00E5612B"/>
    <w:rsid w:val="00E628A7"/>
    <w:rsid w:val="00E628C5"/>
    <w:rsid w:val="00E672B7"/>
    <w:rsid w:val="00E76F46"/>
    <w:rsid w:val="00E93CE1"/>
    <w:rsid w:val="00E959E8"/>
    <w:rsid w:val="00EB32DD"/>
    <w:rsid w:val="00EB6106"/>
    <w:rsid w:val="00EB6B3F"/>
    <w:rsid w:val="00EC3CF9"/>
    <w:rsid w:val="00EC4345"/>
    <w:rsid w:val="00EC6A47"/>
    <w:rsid w:val="00ED3115"/>
    <w:rsid w:val="00ED6043"/>
    <w:rsid w:val="00ED7B43"/>
    <w:rsid w:val="00EE00BA"/>
    <w:rsid w:val="00EE3BB8"/>
    <w:rsid w:val="00EE4CD5"/>
    <w:rsid w:val="00EE58B0"/>
    <w:rsid w:val="00EF16ED"/>
    <w:rsid w:val="00EF41AA"/>
    <w:rsid w:val="00EF4976"/>
    <w:rsid w:val="00F03D5A"/>
    <w:rsid w:val="00F1455B"/>
    <w:rsid w:val="00F16BD6"/>
    <w:rsid w:val="00F30F1C"/>
    <w:rsid w:val="00F3117F"/>
    <w:rsid w:val="00F329F6"/>
    <w:rsid w:val="00F33C9B"/>
    <w:rsid w:val="00F3455F"/>
    <w:rsid w:val="00F36631"/>
    <w:rsid w:val="00F404CE"/>
    <w:rsid w:val="00F4314D"/>
    <w:rsid w:val="00F4322B"/>
    <w:rsid w:val="00F46C14"/>
    <w:rsid w:val="00F479FE"/>
    <w:rsid w:val="00F53E3F"/>
    <w:rsid w:val="00F57D09"/>
    <w:rsid w:val="00F61C2F"/>
    <w:rsid w:val="00F634A5"/>
    <w:rsid w:val="00F65936"/>
    <w:rsid w:val="00F678F4"/>
    <w:rsid w:val="00F7013A"/>
    <w:rsid w:val="00F71580"/>
    <w:rsid w:val="00FA50B9"/>
    <w:rsid w:val="00FA53B1"/>
    <w:rsid w:val="00FA685B"/>
    <w:rsid w:val="00FB20A4"/>
    <w:rsid w:val="00FC371F"/>
    <w:rsid w:val="00FC5B91"/>
    <w:rsid w:val="00FD5D5D"/>
    <w:rsid w:val="00FE1258"/>
    <w:rsid w:val="00FE567B"/>
    <w:rsid w:val="00FF3B30"/>
    <w:rsid w:val="00FF4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  <o:rules v:ext="edit">
        <o:r id="V:Rule1" type="connector" idref="#Straight Arrow Connector 7"/>
        <o:r id="V:Rule2" type="connector" idref="#Straight Arrow Connector 6"/>
        <o:r id="V:Rule3" type="connector" idref="#Straight Arrow Connector 5"/>
        <o:r id="V:Rule4" type="connector" idref="#Straight Arrow Connector 1"/>
        <o:r id="V:Rule5" type="connector" idref="#Straight Arrow Connector 3"/>
        <o:r id="V:Rule6" type="connector" idref="#Straight Arrow Connector 4"/>
      </o:rules>
    </o:shapelayout>
  </w:shapeDefaults>
  <w:decimalSymbol w:val="."/>
  <w:listSeparator w:val=","/>
  <w14:docId w14:val="5C53D909"/>
  <w15:docId w15:val="{5FBD377B-E0E1-496B-8B4C-C52E1FF4A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5ED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1310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D82D0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82D0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D82D0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82D0B"/>
    <w:rPr>
      <w:sz w:val="24"/>
      <w:szCs w:val="24"/>
    </w:rPr>
  </w:style>
  <w:style w:type="paragraph" w:styleId="BalloonText">
    <w:name w:val="Balloon Text"/>
    <w:basedOn w:val="Normal"/>
    <w:link w:val="BalloonTextChar"/>
    <w:rsid w:val="002F59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F59C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59C2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F30F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340E3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9340E3"/>
    <w:rPr>
      <w:rFonts w:ascii="TTE2t00" w:hAnsi="TTE2t0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02CE1"/>
    <w:rPr>
      <w:rFonts w:ascii="TTE2t00" w:hAnsi="TTE2t00" w:hint="default"/>
      <w:b w:val="0"/>
      <w:bCs w:val="0"/>
      <w:i w:val="0"/>
      <w:iCs w:val="0"/>
      <w:color w:val="000000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98504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8504F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036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2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BD55A9-FF40-4B54-B367-28D84B2C4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5</TotalTime>
  <Pages>1</Pages>
  <Words>619</Words>
  <Characters>353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qd@hcmute.edu.vn</dc:creator>
  <cp:lastModifiedBy>hoangqd@hcmute.edu.vn</cp:lastModifiedBy>
  <cp:revision>269</cp:revision>
  <cp:lastPrinted>2017-08-30T16:13:00Z</cp:lastPrinted>
  <dcterms:created xsi:type="dcterms:W3CDTF">2010-06-24T02:16:00Z</dcterms:created>
  <dcterms:modified xsi:type="dcterms:W3CDTF">2020-02-19T03:15:00Z</dcterms:modified>
</cp:coreProperties>
</file>